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1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20"/>
        <w:gridCol w:w="4424"/>
        <w:gridCol w:w="1066"/>
        <w:gridCol w:w="1980"/>
        <w:gridCol w:w="1620"/>
        <w:gridCol w:w="900"/>
      </w:tblGrid>
      <w:tr w:rsidR="00D43240" w:rsidRPr="00E432CB" w:rsidTr="008E169F">
        <w:trPr>
          <w:trHeight w:val="407"/>
        </w:trPr>
        <w:tc>
          <w:tcPr>
            <w:tcW w:w="10710" w:type="dxa"/>
            <w:gridSpan w:val="6"/>
            <w:shd w:val="clear" w:color="auto" w:fill="auto"/>
          </w:tcPr>
          <w:p w:rsidR="00D43240" w:rsidRPr="001C2916" w:rsidRDefault="00977175" w:rsidP="001C2916">
            <w:pPr>
              <w:spacing w:after="0" w:line="240" w:lineRule="auto"/>
              <w:ind w:left="-90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noProof/>
                <w:sz w:val="32"/>
                <w:szCs w:val="32"/>
                <w:lang w:bidi="hi-IN"/>
              </w:rPr>
              <w:pict>
                <v:shape id="Picture 1" o:spid="_x0000_i1025" type="#_x0000_t75" style="width:522pt;height:100.5pt;visibility:visible">
                  <v:imagedata r:id="rId7" o:title=""/>
                </v:shape>
              </w:pict>
            </w:r>
          </w:p>
        </w:tc>
      </w:tr>
      <w:tr w:rsidR="0080404D" w:rsidRPr="00E432CB" w:rsidTr="00C20A52">
        <w:trPr>
          <w:trHeight w:val="234"/>
        </w:trPr>
        <w:tc>
          <w:tcPr>
            <w:tcW w:w="10710" w:type="dxa"/>
            <w:gridSpan w:val="6"/>
            <w:shd w:val="clear" w:color="auto" w:fill="auto"/>
          </w:tcPr>
          <w:p w:rsidR="0080404D" w:rsidRPr="00D17374" w:rsidRDefault="0080404D" w:rsidP="008040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PT1/CHAK/1119A                                                                                                                                                               19/05/2019</w:t>
            </w:r>
          </w:p>
        </w:tc>
      </w:tr>
      <w:tr w:rsidR="0080404D" w:rsidRPr="00E432CB" w:rsidTr="00C20A52">
        <w:trPr>
          <w:trHeight w:val="407"/>
        </w:trPr>
        <w:tc>
          <w:tcPr>
            <w:tcW w:w="10710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546A62">
              <w:rPr>
                <w:rFonts w:ascii="Times New Roman" w:hAnsi="Times New Roman" w:cs="Times New Roman"/>
                <w:b/>
                <w:sz w:val="28"/>
                <w:szCs w:val="28"/>
              </w:rPr>
              <w:t>PERIODIC TEST</w:t>
            </w:r>
            <w:r w:rsidRPr="00546A6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-I (2019-20)</w:t>
            </w:r>
          </w:p>
        </w:tc>
      </w:tr>
      <w:tr w:rsidR="0080404D" w:rsidRPr="00E432CB" w:rsidTr="00C20A52">
        <w:trPr>
          <w:trHeight w:val="675"/>
        </w:trPr>
        <w:tc>
          <w:tcPr>
            <w:tcW w:w="514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2916">
              <w:rPr>
                <w:rFonts w:ascii="Times New Roman" w:hAnsi="Times New Roman" w:cs="Times New Roman"/>
                <w:b/>
                <w:sz w:val="28"/>
                <w:szCs w:val="28"/>
              </w:rPr>
              <w:t>Subject:   CHEMISTRY</w:t>
            </w:r>
          </w:p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2916">
              <w:rPr>
                <w:rFonts w:ascii="Times New Roman" w:hAnsi="Times New Roman" w:cs="Times New Roman"/>
                <w:b/>
                <w:sz w:val="28"/>
                <w:szCs w:val="28"/>
              </w:rPr>
              <w:t>Grade: XI</w:t>
            </w:r>
          </w:p>
        </w:tc>
        <w:tc>
          <w:tcPr>
            <w:tcW w:w="5566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0404D" w:rsidRPr="006B663C" w:rsidRDefault="0080404D" w:rsidP="0080404D">
            <w:pPr>
              <w:pStyle w:val="Heading1"/>
              <w:jc w:val="center"/>
              <w:rPr>
                <w:lang w:val="en-US" w:eastAsia="en-US"/>
              </w:rPr>
            </w:pPr>
            <w:r w:rsidRPr="006B663C">
              <w:rPr>
                <w:lang w:val="en-US" w:eastAsia="en-US"/>
              </w:rPr>
              <w:t xml:space="preserve">                                </w:t>
            </w:r>
            <w:r w:rsidR="00C20A52">
              <w:rPr>
                <w:lang w:val="en-US" w:eastAsia="en-US"/>
              </w:rPr>
              <w:t xml:space="preserve">             </w:t>
            </w:r>
            <w:bookmarkStart w:id="0" w:name="_GoBack"/>
            <w:bookmarkEnd w:id="0"/>
            <w:r w:rsidR="00C20A52">
              <w:rPr>
                <w:lang w:val="en-US" w:eastAsia="en-US"/>
              </w:rPr>
              <w:t xml:space="preserve">   </w:t>
            </w:r>
            <w:r w:rsidRPr="006B663C">
              <w:rPr>
                <w:lang w:val="en-US" w:eastAsia="en-US"/>
              </w:rPr>
              <w:t>Max. Marks:</w:t>
            </w:r>
            <w:r>
              <w:rPr>
                <w:lang w:val="en-US" w:eastAsia="en-US"/>
              </w:rPr>
              <w:t xml:space="preserve"> 3</w:t>
            </w:r>
            <w:r w:rsidRPr="006B663C">
              <w:rPr>
                <w:lang w:val="en-US" w:eastAsia="en-US"/>
              </w:rPr>
              <w:t xml:space="preserve">0 </w:t>
            </w:r>
          </w:p>
          <w:p w:rsidR="0080404D" w:rsidRPr="006B663C" w:rsidRDefault="0080404D" w:rsidP="0080404D">
            <w:pPr>
              <w:pStyle w:val="Heading1"/>
              <w:jc w:val="center"/>
              <w:rPr>
                <w:lang w:val="en-US" w:eastAsia="en-US"/>
              </w:rPr>
            </w:pPr>
            <w:r w:rsidRPr="006B663C">
              <w:rPr>
                <w:lang w:val="en-US" w:eastAsia="en-US"/>
              </w:rPr>
              <w:t xml:space="preserve">                            </w:t>
            </w:r>
            <w:r w:rsidR="00C20A52">
              <w:rPr>
                <w:lang w:val="en-US" w:eastAsia="en-US"/>
              </w:rPr>
              <w:t xml:space="preserve">              </w:t>
            </w:r>
            <w:r w:rsidRPr="006B663C">
              <w:rPr>
                <w:lang w:val="en-US" w:eastAsia="en-US"/>
              </w:rPr>
              <w:t xml:space="preserve">Time: </w:t>
            </w:r>
            <w:r>
              <w:rPr>
                <w:lang w:val="en-US" w:eastAsia="en-US"/>
              </w:rPr>
              <w:t>1Hr. 10</w:t>
            </w:r>
            <w:r w:rsidRPr="006B663C">
              <w:rPr>
                <w:lang w:val="en-US" w:eastAsia="en-US"/>
              </w:rPr>
              <w:t xml:space="preserve"> </w:t>
            </w:r>
            <w:r>
              <w:rPr>
                <w:lang w:val="en-US" w:eastAsia="en-US"/>
              </w:rPr>
              <w:t>mins</w:t>
            </w:r>
          </w:p>
        </w:tc>
      </w:tr>
      <w:tr w:rsidR="0080404D" w:rsidRPr="00E432CB" w:rsidTr="00C20A52">
        <w:trPr>
          <w:trHeight w:val="404"/>
        </w:trPr>
        <w:tc>
          <w:tcPr>
            <w:tcW w:w="6210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2916">
              <w:rPr>
                <w:rFonts w:ascii="Times New Roman" w:hAnsi="Times New Roman" w:cs="Times New Roman"/>
                <w:b/>
                <w:sz w:val="28"/>
                <w:szCs w:val="28"/>
              </w:rPr>
              <w:t>Name:</w:t>
            </w:r>
          </w:p>
        </w:tc>
        <w:tc>
          <w:tcPr>
            <w:tcW w:w="1980" w:type="dxa"/>
            <w:tcBorders>
              <w:top w:val="single" w:sz="4" w:space="0" w:color="auto"/>
            </w:tcBorders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2916">
              <w:rPr>
                <w:rFonts w:ascii="Times New Roman" w:hAnsi="Times New Roman" w:cs="Times New Roman"/>
                <w:b/>
                <w:sz w:val="28"/>
                <w:szCs w:val="28"/>
              </w:rPr>
              <w:t>Section:</w:t>
            </w:r>
          </w:p>
        </w:tc>
        <w:tc>
          <w:tcPr>
            <w:tcW w:w="25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2916">
              <w:rPr>
                <w:rFonts w:ascii="Times New Roman" w:hAnsi="Times New Roman" w:cs="Times New Roman"/>
                <w:b/>
                <w:sz w:val="28"/>
                <w:szCs w:val="28"/>
              </w:rPr>
              <w:t>Roll No: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7E689F" w:rsidRDefault="0080404D" w:rsidP="008040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E68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ECTION - A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D83F6E" w:rsidRDefault="0080404D" w:rsidP="0080404D">
            <w:pPr>
              <w:pStyle w:val="NormalWeb"/>
              <w:shd w:val="clear" w:color="auto" w:fill="F5F5F5"/>
              <w:spacing w:before="0" w:beforeAutospacing="0" w:after="0" w:afterAutospacing="0"/>
              <w:textAlignment w:val="baseline"/>
              <w:rPr>
                <w:color w:val="333333"/>
              </w:rPr>
            </w:pPr>
            <w:r w:rsidRPr="00D83F6E">
              <w:rPr>
                <w:color w:val="333333"/>
              </w:rPr>
              <w:t>3.4 = (32 / x) × 100                                       </w:t>
            </w:r>
          </w:p>
          <w:p w:rsidR="0080404D" w:rsidRDefault="0080404D" w:rsidP="0080404D">
            <w:pPr>
              <w:pStyle w:val="NormalWeb"/>
              <w:shd w:val="clear" w:color="auto" w:fill="F5F5F5"/>
              <w:spacing w:before="0" w:beforeAutospacing="0" w:after="0" w:afterAutospacing="0"/>
              <w:textAlignment w:val="baseline"/>
              <w:rPr>
                <w:color w:val="333333"/>
              </w:rPr>
            </w:pPr>
            <w:r w:rsidRPr="00D83F6E">
              <w:rPr>
                <w:color w:val="333333"/>
              </w:rPr>
              <w:t>3.4  x = 32 × 100</w:t>
            </w:r>
          </w:p>
          <w:p w:rsidR="0080404D" w:rsidRPr="00D83F6E" w:rsidRDefault="0080404D" w:rsidP="0080404D">
            <w:pPr>
              <w:pStyle w:val="NormalWeb"/>
              <w:shd w:val="clear" w:color="auto" w:fill="F5F5F5"/>
              <w:spacing w:before="0" w:beforeAutospacing="0" w:after="0" w:afterAutospacing="0"/>
              <w:textAlignment w:val="baseline"/>
              <w:rPr>
                <w:color w:val="333333"/>
              </w:rPr>
            </w:pPr>
            <w:r w:rsidRPr="00D83F6E">
              <w:rPr>
                <w:color w:val="333333"/>
              </w:rPr>
              <w:t>x   = 941.176 g.</w:t>
            </w:r>
          </w:p>
          <w:p w:rsidR="0080404D" w:rsidRPr="00E867DB" w:rsidRDefault="0080404D" w:rsidP="008040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green"/>
              </w:rPr>
            </w:pPr>
            <w:r w:rsidRPr="00D83F6E">
              <w:rPr>
                <w:rFonts w:ascii="Times New Roman" w:hAnsi="Times New Roman" w:cs="Times New Roman"/>
                <w:sz w:val="24"/>
                <w:szCs w:val="24"/>
              </w:rPr>
              <w:t xml:space="preserve"> Minimum molecular weight of insulin: 941.176 g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EE284F" w:rsidRDefault="0080404D" w:rsidP="009F76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The energy of the electron present at infinity from the nucleus is t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en as zero. As the electron </w:t>
            </w: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moves towards the nucleus, it experiences a force of attraction by 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 nucleus. As a result, some energy is given out. </w:t>
            </w: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ce its value was already zero </w:t>
            </w: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hence now it becomes negative.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EE284F" w:rsidRDefault="0080404D" w:rsidP="009F76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284F">
              <w:rPr>
                <w:rFonts w:ascii="Times New Roman" w:hAnsi="Times New Roman" w:cs="Times New Roman"/>
                <w:sz w:val="24"/>
                <w:szCs w:val="24"/>
              </w:rPr>
              <w:t xml:space="preserve"> (a)12.044 x 10</w:t>
            </w:r>
            <w:r w:rsidRPr="00EE284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0</w:t>
            </w:r>
            <w:r w:rsidRPr="00EE284F">
              <w:rPr>
                <w:rFonts w:ascii="Times New Roman" w:hAnsi="Times New Roman" w:cs="Times New Roman"/>
                <w:sz w:val="24"/>
                <w:szCs w:val="24"/>
              </w:rPr>
              <w:t xml:space="preserve"> molecules          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493C1F" w:rsidRDefault="0080404D" w:rsidP="008040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Mass of one mole of C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2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= 12 g. </w:t>
            </w:r>
          </w:p>
          <w:p w:rsidR="0080404D" w:rsidRPr="00E867DB" w:rsidRDefault="0080404D" w:rsidP="008040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green"/>
              </w:rPr>
            </w:pP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so mass of 1 atom of C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2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= 1.9927 x 10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1C3524" w:rsidRDefault="0080404D" w:rsidP="009F76C0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 xml:space="preserve">According 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to Bohr</w:t>
            </w: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 xml:space="preserve"> postulate of angular momentum,</w:t>
            </w:r>
          </w:p>
          <w:p w:rsidR="0080404D" w:rsidRPr="00493C1F" w:rsidRDefault="0080404D" w:rsidP="009F76C0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mvr</w:t>
            </w:r>
            <w:proofErr w:type="spellEnd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proofErr w:type="spellEnd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 xml:space="preserve">/2π </w:t>
            </w:r>
            <w:r w:rsidRPr="001C3524">
              <w:rPr>
                <w:rFonts w:ascii="Cambria Math" w:hAnsi="Cambria Math" w:cs="Cambria Math"/>
                <w:sz w:val="24"/>
                <w:szCs w:val="24"/>
              </w:rPr>
              <w:t>⇒</w:t>
            </w:r>
            <w:r w:rsidRPr="001C3524">
              <w:rPr>
                <w:rFonts w:ascii="Times New Roman" w:hAnsi="Times New Roman" w:cs="Times New Roman"/>
                <w:sz w:val="24"/>
                <w:szCs w:val="24"/>
              </w:rPr>
              <w:t xml:space="preserve"> 2πr = </w:t>
            </w:r>
            <w:proofErr w:type="spellStart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proofErr w:type="spellEnd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/mv …(</w:t>
            </w:r>
            <w:proofErr w:type="spellStart"/>
            <w:r w:rsidRPr="001C3524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312A7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  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</w:rPr>
              <w:t>½ mark</w:t>
            </w:r>
          </w:p>
          <w:p w:rsidR="0080404D" w:rsidRPr="00493C1F" w:rsidRDefault="0080404D" w:rsidP="009F76C0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According to de Broglie equation, λ=h/mv …(ii) </w:t>
            </w:r>
          </w:p>
          <w:p w:rsidR="0080404D" w:rsidRPr="00493C1F" w:rsidRDefault="0080404D" w:rsidP="009F76C0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Substituting the value of </w:t>
            </w:r>
            <w:proofErr w:type="spellStart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eqn</w:t>
            </w:r>
            <w:proofErr w:type="spellEnd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(ii) in </w:t>
            </w:r>
            <w:proofErr w:type="spellStart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eqn</w:t>
            </w:r>
            <w:proofErr w:type="spellEnd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) we get,</w:t>
            </w:r>
          </w:p>
          <w:p w:rsidR="0080404D" w:rsidRPr="002B2A3E" w:rsidRDefault="0080404D" w:rsidP="009F76C0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2πr = </w:t>
            </w:r>
            <w:proofErr w:type="spellStart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nλ</w:t>
            </w:r>
            <w:proofErr w:type="spellEnd"/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 ……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/2 mark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7E689F" w:rsidRDefault="0080404D" w:rsidP="008040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E68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ECTION-B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F64999" w:rsidRDefault="0080404D" w:rsidP="009F76C0">
            <w:pPr>
              <w:numPr>
                <w:ilvl w:val="0"/>
                <w:numId w:val="38"/>
              </w:num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>No of moles = 75 x 0.6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1000</w:t>
            </w: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0.045 </w:t>
            </w:r>
            <w:proofErr w:type="spellStart"/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proofErr w:type="spellEnd"/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80404D" w:rsidRDefault="0080404D" w:rsidP="009F76C0">
            <w:pPr>
              <w:numPr>
                <w:ilvl w:val="0"/>
                <w:numId w:val="38"/>
              </w:num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>M1V1=  M2V2</w:t>
            </w:r>
          </w:p>
          <w:p w:rsidR="0080404D" w:rsidRDefault="0080404D" w:rsidP="009F76C0">
            <w:pPr>
              <w:spacing w:after="0"/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0 x .075 = M2 x 2 </w:t>
            </w:r>
          </w:p>
          <w:p w:rsidR="0080404D" w:rsidRPr="001C2916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2 </w:t>
            </w: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0</w:t>
            </w:r>
            <w:r w:rsidRPr="00F64999">
              <w:rPr>
                <w:rFonts w:ascii="Times New Roman" w:eastAsia="Times New Roman" w:hAnsi="Times New Roman" w:cs="Times New Roman"/>
                <w:sz w:val="24"/>
                <w:szCs w:val="24"/>
              </w:rPr>
              <w:t>225 M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AC6516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1353C2" w:rsidRDefault="0080404D" w:rsidP="009F76C0">
            <w:r w:rsidRPr="001353C2">
              <w:rPr>
                <w:position w:val="-24"/>
              </w:rPr>
              <w:object w:dxaOrig="6039" w:dyaOrig="660">
                <v:shape id="_x0000_i1026" type="#_x0000_t75" style="width:295.5pt;height:32.25pt" o:ole="">
                  <v:imagedata r:id="rId8" o:title=""/>
                </v:shape>
                <o:OLEObject Type="Embed" ProgID="Equation.DSMT4" ShapeID="_x0000_i1026" DrawAspect="Content" ObjectID="_1619760272" r:id="rId9"/>
              </w:object>
            </w:r>
            <w:r w:rsidRPr="001353C2">
              <w:t xml:space="preserve"> </w:t>
            </w:r>
            <w:r w:rsidRPr="001353C2">
              <w:rPr>
                <w:position w:val="-24"/>
              </w:rPr>
              <w:object w:dxaOrig="7940" w:dyaOrig="660">
                <v:shape id="_x0000_i1027" type="#_x0000_t75" style="width:361.5pt;height:30pt" o:ole="">
                  <v:imagedata r:id="rId10" o:title=""/>
                </v:shape>
                <o:OLEObject Type="Embed" ProgID="Equation.DSMT4" ShapeID="_x0000_i1027" DrawAspect="Content" ObjectID="_1619760273" r:id="rId11"/>
              </w:object>
            </w:r>
          </w:p>
          <w:p w:rsidR="0080404D" w:rsidRPr="001353C2" w:rsidRDefault="0080404D" w:rsidP="009F76C0">
            <w:pPr>
              <w:autoSpaceDE w:val="0"/>
              <w:autoSpaceDN w:val="0"/>
              <w:adjustRightInd w:val="0"/>
              <w:spacing w:after="0"/>
              <w:rPr>
                <w:rFonts w:ascii="Times New Roman" w:eastAsia="Batang" w:hAnsi="Times New Roman" w:cs="Times New Roman"/>
                <w:bCs/>
                <w:iCs/>
                <w:sz w:val="24"/>
                <w:szCs w:val="24"/>
              </w:rPr>
            </w:pPr>
            <w:r w:rsidRPr="001353C2">
              <w:rPr>
                <w:rFonts w:ascii="Times New Roman" w:eastAsia="Batang" w:hAnsi="Times New Roman" w:cs="Times New Roman"/>
                <w:sz w:val="24"/>
                <w:szCs w:val="24"/>
              </w:rPr>
              <w:t xml:space="preserve">The radius of the Bohr`s orbit by   = </w:t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</w:rPr>
              <w:fldChar w:fldCharType="begin"/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</w:rPr>
              <w:instrText xml:space="preserve"> QUOTE </w:instrText>
            </w:r>
            <w:r w:rsidR="00977175">
              <w:rPr>
                <w:position w:val="-20"/>
              </w:rPr>
              <w:pict>
                <v:shape id="_x0000_i1028" type="#_x0000_t75" style="width:37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544B6&quot;/&gt;&lt;wsp:rsid wsp:val=&quot;000045AB&quot;/&gt;&lt;wsp:rsid wsp:val=&quot;00006877&quot;/&gt;&lt;wsp:rsid wsp:val=&quot;00023044&quot;/&gt;&lt;wsp:rsid wsp:val=&quot;00037064&quot;/&gt;&lt;wsp:rsid wsp:val=&quot;00044E5F&quot;/&gt;&lt;wsp:rsid wsp:val=&quot;0005013A&quot;/&gt;&lt;wsp:rsid wsp:val=&quot;00064804&quot;/&gt;&lt;wsp:rsid wsp:val=&quot;00070D5B&quot;/&gt;&lt;wsp:rsid wsp:val=&quot;000A14AA&quot;/&gt;&lt;wsp:rsid wsp:val=&quot;000A4085&quot;/&gt;&lt;wsp:rsid wsp:val=&quot;000B4C22&quot;/&gt;&lt;wsp:rsid wsp:val=&quot;000C1861&quot;/&gt;&lt;wsp:rsid wsp:val=&quot;000C2214&quot;/&gt;&lt;wsp:rsid wsp:val=&quot;000D44B8&quot;/&gt;&lt;wsp:rsid wsp:val=&quot;000D4BB2&quot;/&gt;&lt;wsp:rsid wsp:val=&quot;000E08E4&quot;/&gt;&lt;wsp:rsid wsp:val=&quot;000E7BD5&quot;/&gt;&lt;wsp:rsid wsp:val=&quot;000F1A2A&quot;/&gt;&lt;wsp:rsid wsp:val=&quot;000F3813&quot;/&gt;&lt;wsp:rsid wsp:val=&quot;000F536C&quot;/&gt;&lt;wsp:rsid wsp:val=&quot;000F5FDE&quot;/&gt;&lt;wsp:rsid wsp:val=&quot;00101BB9&quot;/&gt;&lt;wsp:rsid wsp:val=&quot;00111A27&quot;/&gt;&lt;wsp:rsid wsp:val=&quot;00113E77&quot;/&gt;&lt;wsp:rsid wsp:val=&quot;00123508&quot;/&gt;&lt;wsp:rsid wsp:val=&quot;00125330&quot;/&gt;&lt;wsp:rsid wsp:val=&quot;00126C3F&quot;/&gt;&lt;wsp:rsid wsp:val=&quot;001327A8&quot;/&gt;&lt;wsp:rsid wsp:val=&quot;001379A0&quot;/&gt;&lt;wsp:rsid wsp:val=&quot;001616FA&quot;/&gt;&lt;wsp:rsid wsp:val=&quot;00164DD0&quot;/&gt;&lt;wsp:rsid wsp:val=&quot;00170725&quot;/&gt;&lt;wsp:rsid wsp:val=&quot;00177ACD&quot;/&gt;&lt;wsp:rsid wsp:val=&quot;001A1EAA&quot;/&gt;&lt;wsp:rsid wsp:val=&quot;001A2930&quot;/&gt;&lt;wsp:rsid wsp:val=&quot;001C01EC&quot;/&gt;&lt;wsp:rsid wsp:val=&quot;001C2916&quot;/&gt;&lt;wsp:rsid wsp:val=&quot;001C3524&quot;/&gt;&lt;wsp:rsid wsp:val=&quot;001D354E&quot;/&gt;&lt;wsp:rsid wsp:val=&quot;001E159F&quot;/&gt;&lt;wsp:rsid wsp:val=&quot;001E27BE&quot;/&gt;&lt;wsp:rsid wsp:val=&quot;001E721B&quot;/&gt;&lt;wsp:rsid wsp:val=&quot;00203A92&quot;/&gt;&lt;wsp:rsid wsp:val=&quot;002073A2&quot;/&gt;&lt;wsp:rsid wsp:val=&quot;00221059&quot;/&gt;&lt;wsp:rsid wsp:val=&quot;00233BEE&quot;/&gt;&lt;wsp:rsid wsp:val=&quot;00236194&quot;/&gt;&lt;wsp:rsid wsp:val=&quot;002405EA&quot;/&gt;&lt;wsp:rsid wsp:val=&quot;0024211B&quot;/&gt;&lt;wsp:rsid wsp:val=&quot;002641DF&quot;/&gt;&lt;wsp:rsid wsp:val=&quot;00265A6F&quot;/&gt;&lt;wsp:rsid wsp:val=&quot;002679D2&quot;/&gt;&lt;wsp:rsid wsp:val=&quot;00275AB3&quot;/&gt;&lt;wsp:rsid wsp:val=&quot;00276C7A&quot;/&gt;&lt;wsp:rsid wsp:val=&quot;002835D0&quot;/&gt;&lt;wsp:rsid wsp:val=&quot;0029402C&quot;/&gt;&lt;wsp:rsid wsp:val=&quot;00294F4D&quot;/&gt;&lt;wsp:rsid wsp:val=&quot;002A5E05&quot;/&gt;&lt;wsp:rsid wsp:val=&quot;002B2A3E&quot;/&gt;&lt;wsp:rsid wsp:val=&quot;002B454F&quot;/&gt;&lt;wsp:rsid wsp:val=&quot;002B784F&quot;/&gt;&lt;wsp:rsid wsp:val=&quot;002B7B89&quot;/&gt;&lt;wsp:rsid wsp:val=&quot;002C2EE6&quot;/&gt;&lt;wsp:rsid wsp:val=&quot;002C68DF&quot;/&gt;&lt;wsp:rsid wsp:val=&quot;002D0063&quot;/&gt;&lt;wsp:rsid wsp:val=&quot;002D03AB&quot;/&gt;&lt;wsp:rsid wsp:val=&quot;002E6B18&quot;/&gt;&lt;wsp:rsid wsp:val=&quot;002E6EB2&quot;/&gt;&lt;wsp:rsid wsp:val=&quot;002F2952&quot;/&gt;&lt;wsp:rsid wsp:val=&quot;00302B02&quot;/&gt;&lt;wsp:rsid wsp:val=&quot;0030548D&quot;/&gt;&lt;wsp:rsid wsp:val=&quot;00312A73&quot;/&gt;&lt;wsp:rsid wsp:val=&quot;00317AED&quot;/&gt;&lt;wsp:rsid wsp:val=&quot;003200B3&quot;/&gt;&lt;wsp:rsid wsp:val=&quot;003313D5&quot;/&gt;&lt;wsp:rsid wsp:val=&quot;00350FEB&quot;/&gt;&lt;wsp:rsid wsp:val=&quot;00370E6B&quot;/&gt;&lt;wsp:rsid wsp:val=&quot;003712DE&quot;/&gt;&lt;wsp:rsid wsp:val=&quot;00381418&quot;/&gt;&lt;wsp:rsid wsp:val=&quot;00381445&quot;/&gt;&lt;wsp:rsid wsp:val=&quot;00387190&quot;/&gt;&lt;wsp:rsid wsp:val=&quot;003922AD&quot;/&gt;&lt;wsp:rsid wsp:val=&quot;003A5B21&quot;/&gt;&lt;wsp:rsid wsp:val=&quot;003B599E&quot;/&gt;&lt;wsp:rsid wsp:val=&quot;003C1498&quot;/&gt;&lt;wsp:rsid wsp:val=&quot;003C2921&quot;/&gt;&lt;wsp:rsid wsp:val=&quot;003C2FDD&quot;/&gt;&lt;wsp:rsid wsp:val=&quot;003D35F7&quot;/&gt;&lt;wsp:rsid wsp:val=&quot;003D7F28&quot;/&gt;&lt;wsp:rsid wsp:val=&quot;003E172E&quot;/&gt;&lt;wsp:rsid wsp:val=&quot;003F2ECB&quot;/&gt;&lt;wsp:rsid wsp:val=&quot;00405500&quot;/&gt;&lt;wsp:rsid wsp:val=&quot;00407852&quot;/&gt;&lt;wsp:rsid wsp:val=&quot;00414658&quot;/&gt;&lt;wsp:rsid wsp:val=&quot;00423094&quot;/&gt;&lt;wsp:rsid wsp:val=&quot;00425423&quot;/&gt;&lt;wsp:rsid wsp:val=&quot;00426CF1&quot;/&gt;&lt;wsp:rsid wsp:val=&quot;00433E16&quot;/&gt;&lt;wsp:rsid wsp:val=&quot;00434FB1&quot;/&gt;&lt;wsp:rsid wsp:val=&quot;004361E1&quot;/&gt;&lt;wsp:rsid wsp:val=&quot;004363C0&quot;/&gt;&lt;wsp:rsid wsp:val=&quot;004535F5&quot;/&gt;&lt;wsp:rsid wsp:val=&quot;004544B6&quot;/&gt;&lt;wsp:rsid wsp:val=&quot;0046774F&quot;/&gt;&lt;wsp:rsid wsp:val=&quot;00474B84&quot;/&gt;&lt;wsp:rsid wsp:val=&quot;004857AC&quot;/&gt;&lt;wsp:rsid wsp:val=&quot;00494C96&quot;/&gt;&lt;wsp:rsid wsp:val=&quot;00496ED3&quot;/&gt;&lt;wsp:rsid wsp:val=&quot;004A2EB7&quot;/&gt;&lt;wsp:rsid wsp:val=&quot;004A703F&quot;/&gt;&lt;wsp:rsid wsp:val=&quot;004C65A6&quot;/&gt;&lt;wsp:rsid wsp:val=&quot;004C7480&quot;/&gt;&lt;wsp:rsid wsp:val=&quot;004E2F52&quot;/&gt;&lt;wsp:rsid wsp:val=&quot;004F5B9F&quot;/&gt;&lt;wsp:rsid wsp:val=&quot;005027BA&quot;/&gt;&lt;wsp:rsid wsp:val=&quot;00520B67&quot;/&gt;&lt;wsp:rsid wsp:val=&quot;00524CCC&quot;/&gt;&lt;wsp:rsid wsp:val=&quot;00525BD6&quot;/&gt;&lt;wsp:rsid wsp:val=&quot;0053330D&quot;/&gt;&lt;wsp:rsid wsp:val=&quot;0053413E&quot;/&gt;&lt;wsp:rsid wsp:val=&quot;00542D3E&quot;/&gt;&lt;wsp:rsid wsp:val=&quot;0054564A&quot;/&gt;&lt;wsp:rsid wsp:val=&quot;00546A62&quot;/&gt;&lt;wsp:rsid wsp:val=&quot;00547320&quot;/&gt;&lt;wsp:rsid wsp:val=&quot;005560C5&quot;/&gt;&lt;wsp:rsid wsp:val=&quot;00556B58&quot;/&gt;&lt;wsp:rsid wsp:val=&quot;00556FDC&quot;/&gt;&lt;wsp:rsid wsp:val=&quot;00567373&quot;/&gt;&lt;wsp:rsid wsp:val=&quot;005804C1&quot;/&gt;&lt;wsp:rsid wsp:val=&quot;00586E93&quot;/&gt;&lt;wsp:rsid wsp:val=&quot;005A18D2&quot;/&gt;&lt;wsp:rsid wsp:val=&quot;005A3928&quot;/&gt;&lt;wsp:rsid wsp:val=&quot;005C2436&quot;/&gt;&lt;wsp:rsid wsp:val=&quot;005C5FB2&quot;/&gt;&lt;wsp:rsid wsp:val=&quot;005D1EE3&quot;/&gt;&lt;wsp:rsid wsp:val=&quot;005D6724&quot;/&gt;&lt;wsp:rsid wsp:val=&quot;005E3D9F&quot;/&gt;&lt;wsp:rsid wsp:val=&quot;005E58FC&quot;/&gt;&lt;wsp:rsid wsp:val=&quot;005F02B7&quot;/&gt;&lt;wsp:rsid wsp:val=&quot;006212D6&quot;/&gt;&lt;wsp:rsid wsp:val=&quot;00624949&quot;/&gt;&lt;wsp:rsid wsp:val=&quot;006439D0&quot;/&gt;&lt;wsp:rsid wsp:val=&quot;00645617&quot;/&gt;&lt;wsp:rsid wsp:val=&quot;00651E1B&quot;/&gt;&lt;wsp:rsid wsp:val=&quot;00652C75&quot;/&gt;&lt;wsp:rsid wsp:val=&quot;006751A1&quot;/&gt;&lt;wsp:rsid wsp:val=&quot;0067756B&quot;/&gt;&lt;wsp:rsid wsp:val=&quot;00684960&quot;/&gt;&lt;wsp:rsid wsp:val=&quot;00695C50&quot;/&gt;&lt;wsp:rsid wsp:val=&quot;006B3E6B&quot;/&gt;&lt;wsp:rsid wsp:val=&quot;006B4E2D&quot;/&gt;&lt;wsp:rsid wsp:val=&quot;006B663C&quot;/&gt;&lt;wsp:rsid wsp:val=&quot;006C4167&quot;/&gt;&lt;wsp:rsid wsp:val=&quot;006C47A3&quot;/&gt;&lt;wsp:rsid wsp:val=&quot;006E092E&quot;/&gt;&lt;wsp:rsid wsp:val=&quot;006E35CA&quot;/&gt;&lt;wsp:rsid wsp:val=&quot;006E64A5&quot;/&gt;&lt;wsp:rsid wsp:val=&quot;00704A85&quot;/&gt;&lt;wsp:rsid wsp:val=&quot;0071753A&quot;/&gt;&lt;wsp:rsid wsp:val=&quot;007201F8&quot;/&gt;&lt;wsp:rsid wsp:val=&quot;00720410&quot;/&gt;&lt;wsp:rsid wsp:val=&quot;00721EAF&quot;/&gt;&lt;wsp:rsid wsp:val=&quot;00724F14&quot;/&gt;&lt;wsp:rsid wsp:val=&quot;007269E2&quot;/&gt;&lt;wsp:rsid wsp:val=&quot;007423BF&quot;/&gt;&lt;wsp:rsid wsp:val=&quot;007438B9&quot;/&gt;&lt;wsp:rsid wsp:val=&quot;00753970&quot;/&gt;&lt;wsp:rsid wsp:val=&quot;0076016C&quot;/&gt;&lt;wsp:rsid wsp:val=&quot;00760D92&quot;/&gt;&lt;wsp:rsid wsp:val=&quot;00761EF0&quot;/&gt;&lt;wsp:rsid wsp:val=&quot;0076263F&quot;/&gt;&lt;wsp:rsid wsp:val=&quot;00762FA5&quot;/&gt;&lt;wsp:rsid wsp:val=&quot;00770240&quot;/&gt;&lt;wsp:rsid wsp:val=&quot;007809AE&quot;/&gt;&lt;wsp:rsid wsp:val=&quot;0078302D&quot;/&gt;&lt;wsp:rsid wsp:val=&quot;00783E1F&quot;/&gt;&lt;wsp:rsid wsp:val=&quot;00792A6C&quot;/&gt;&lt;wsp:rsid wsp:val=&quot;00797C30&quot;/&gt;&lt;wsp:rsid wsp:val=&quot;007C31DA&quot;/&gt;&lt;wsp:rsid wsp:val=&quot;007C5251&quot;/&gt;&lt;wsp:rsid wsp:val=&quot;007D147E&quot;/&gt;&lt;wsp:rsid wsp:val=&quot;007D29EB&quot;/&gt;&lt;wsp:rsid wsp:val=&quot;007E235B&quot;/&gt;&lt;wsp:rsid wsp:val=&quot;007E689F&quot;/&gt;&lt;wsp:rsid wsp:val=&quot;007E749F&quot;/&gt;&lt;wsp:rsid wsp:val=&quot;007F061F&quot;/&gt;&lt;wsp:rsid wsp:val=&quot;007F15CC&quot;/&gt;&lt;wsp:rsid wsp:val=&quot;007F38CC&quot;/&gt;&lt;wsp:rsid wsp:val=&quot;008012B6&quot;/&gt;&lt;wsp:rsid wsp:val=&quot;00811522&quot;/&gt;&lt;wsp:rsid wsp:val=&quot;00825BD2&quot;/&gt;&lt;wsp:rsid wsp:val=&quot;0082745E&quot;/&gt;&lt;wsp:rsid wsp:val=&quot;008302F7&quot;/&gt;&lt;wsp:rsid wsp:val=&quot;008373E8&quot;/&gt;&lt;wsp:rsid wsp:val=&quot;00847BD0&quot;/&gt;&lt;wsp:rsid wsp:val=&quot;00854EDA&quot;/&gt;&lt;wsp:rsid wsp:val=&quot;00861799&quot;/&gt;&lt;wsp:rsid wsp:val=&quot;00864519&quot;/&gt;&lt;wsp:rsid wsp:val=&quot;00885A58&quot;/&gt;&lt;wsp:rsid wsp:val=&quot;008A1A64&quot;/&gt;&lt;wsp:rsid wsp:val=&quot;008B4449&quot;/&gt;&lt;wsp:rsid wsp:val=&quot;008C3B32&quot;/&gt;&lt;wsp:rsid wsp:val=&quot;008C4263&quot;/&gt;&lt;wsp:rsid wsp:val=&quot;008C523F&quot;/&gt;&lt;wsp:rsid wsp:val=&quot;008D6606&quot;/&gt;&lt;wsp:rsid wsp:val=&quot;008E0F9C&quot;/&gt;&lt;wsp:rsid wsp:val=&quot;008E169F&quot;/&gt;&lt;wsp:rsid wsp:val=&quot;008E6DC4&quot;/&gt;&lt;wsp:rsid wsp:val=&quot;008E7FA3&quot;/&gt;&lt;wsp:rsid wsp:val=&quot;008F1E3D&quot;/&gt;&lt;wsp:rsid wsp:val=&quot;008F783C&quot;/&gt;&lt;wsp:rsid wsp:val=&quot;008F7B91&quot;/&gt;&lt;wsp:rsid wsp:val=&quot;00914AB6&quot;/&gt;&lt;wsp:rsid wsp:val=&quot;0091547A&quot;/&gt;&lt;wsp:rsid wsp:val=&quot;00963B5B&quot;/&gt;&lt;wsp:rsid wsp:val=&quot;0096721F&quot;/&gt;&lt;wsp:rsid wsp:val=&quot;00973CEA&quot;/&gt;&lt;wsp:rsid wsp:val=&quot;009755EB&quot;/&gt;&lt;wsp:rsid wsp:val=&quot;0097648E&quot;/&gt;&lt;wsp:rsid wsp:val=&quot;00976D54&quot;/&gt;&lt;wsp:rsid wsp:val=&quot;00994D1D&quot;/&gt;&lt;wsp:rsid wsp:val=&quot;00996FC1&quot;/&gt;&lt;wsp:rsid wsp:val=&quot;009A08C7&quot;/&gt;&lt;wsp:rsid wsp:val=&quot;009B0A1D&quot;/&gt;&lt;wsp:rsid wsp:val=&quot;009B5B5A&quot;/&gt;&lt;wsp:rsid wsp:val=&quot;009C2422&quot;/&gt;&lt;wsp:rsid wsp:val=&quot;009C6895&quot;/&gt;&lt;wsp:rsid wsp:val=&quot;009F3E66&quot;/&gt;&lt;wsp:rsid wsp:val=&quot;00A044D3&quot;/&gt;&lt;wsp:rsid wsp:val=&quot;00A07243&quot;/&gt;&lt;wsp:rsid wsp:val=&quot;00A16E79&quot;/&gt;&lt;wsp:rsid wsp:val=&quot;00A26A35&quot;/&gt;&lt;wsp:rsid wsp:val=&quot;00A51169&quot;/&gt;&lt;wsp:rsid wsp:val=&quot;00A5451E&quot;/&gt;&lt;wsp:rsid wsp:val=&quot;00A65760&quot;/&gt;&lt;wsp:rsid wsp:val=&quot;00A8352B&quot;/&gt;&lt;wsp:rsid wsp:val=&quot;00A84166&quot;/&gt;&lt;wsp:rsid wsp:val=&quot;00A864C9&quot;/&gt;&lt;wsp:rsid wsp:val=&quot;00A86DA6&quot;/&gt;&lt;wsp:rsid wsp:val=&quot;00A93051&quot;/&gt;&lt;wsp:rsid wsp:val=&quot;00A95D68&quot;/&gt;&lt;wsp:rsid wsp:val=&quot;00AA1C62&quot;/&gt;&lt;wsp:rsid wsp:val=&quot;00AA7D9E&quot;/&gt;&lt;wsp:rsid wsp:val=&quot;00AC5A9A&quot;/&gt;&lt;wsp:rsid wsp:val=&quot;00AC6516&quot;/&gt;&lt;wsp:rsid wsp:val=&quot;00AC788F&quot;/&gt;&lt;wsp:rsid wsp:val=&quot;00AE03AC&quot;/&gt;&lt;wsp:rsid wsp:val=&quot;00AF2784&quot;/&gt;&lt;wsp:rsid wsp:val=&quot;00AF752C&quot;/&gt;&lt;wsp:rsid wsp:val=&quot;00B00B6D&quot;/&gt;&lt;wsp:rsid wsp:val=&quot;00B02DE1&quot;/&gt;&lt;wsp:rsid wsp:val=&quot;00B167CF&quot;/&gt;&lt;wsp:rsid wsp:val=&quot;00B2051B&quot;/&gt;&lt;wsp:rsid wsp:val=&quot;00B42B28&quot;/&gt;&lt;wsp:rsid wsp:val=&quot;00B445C5&quot;/&gt;&lt;wsp:rsid wsp:val=&quot;00B4729D&quot;/&gt;&lt;wsp:rsid wsp:val=&quot;00B50964&quot;/&gt;&lt;wsp:rsid wsp:val=&quot;00B5491C&quot;/&gt;&lt;wsp:rsid wsp:val=&quot;00B8167A&quot;/&gt;&lt;wsp:rsid wsp:val=&quot;00B90132&quot;/&gt;&lt;wsp:rsid wsp:val=&quot;00B93EB5&quot;/&gt;&lt;wsp:rsid wsp:val=&quot;00BA4ABB&quot;/&gt;&lt;wsp:rsid wsp:val=&quot;00BC2B7E&quot;/&gt;&lt;wsp:rsid wsp:val=&quot;00BD01F5&quot;/&gt;&lt;wsp:rsid wsp:val=&quot;00BD0C04&quot;/&gt;&lt;wsp:rsid wsp:val=&quot;00BE18D6&quot;/&gt;&lt;wsp:rsid wsp:val=&quot;00BE229D&quot;/&gt;&lt;wsp:rsid wsp:val=&quot;00C05435&quot;/&gt;&lt;wsp:rsid wsp:val=&quot;00C07FC6&quot;/&gt;&lt;wsp:rsid wsp:val=&quot;00C1005C&quot;/&gt;&lt;wsp:rsid wsp:val=&quot;00C13B15&quot;/&gt;&lt;wsp:rsid wsp:val=&quot;00C13FAD&quot;/&gt;&lt;wsp:rsid wsp:val=&quot;00C166FA&quot;/&gt;&lt;wsp:rsid wsp:val=&quot;00C16CE0&quot;/&gt;&lt;wsp:rsid wsp:val=&quot;00C16E20&quot;/&gt;&lt;wsp:rsid wsp:val=&quot;00C21703&quot;/&gt;&lt;wsp:rsid wsp:val=&quot;00C226CA&quot;/&gt;&lt;wsp:rsid wsp:val=&quot;00C30788&quot;/&gt;&lt;wsp:rsid wsp:val=&quot;00C35259&quot;/&gt;&lt;wsp:rsid wsp:val=&quot;00C55696&quot;/&gt;&lt;wsp:rsid wsp:val=&quot;00C55F83&quot;/&gt;&lt;wsp:rsid wsp:val=&quot;00C56C44&quot;/&gt;&lt;wsp:rsid wsp:val=&quot;00C6068B&quot;/&gt;&lt;wsp:rsid wsp:val=&quot;00C62FFB&quot;/&gt;&lt;wsp:rsid wsp:val=&quot;00C975EA&quot;/&gt;&lt;wsp:rsid wsp:val=&quot;00CA0C67&quot;/&gt;&lt;wsp:rsid wsp:val=&quot;00CA7AA3&quot;/&gt;&lt;wsp:rsid wsp:val=&quot;00CB1639&quot;/&gt;&lt;wsp:rsid wsp:val=&quot;00CC4B1F&quot;/&gt;&lt;wsp:rsid wsp:val=&quot;00CC6E42&quot;/&gt;&lt;wsp:rsid wsp:val=&quot;00CD5B15&quot;/&gt;&lt;wsp:rsid wsp:val=&quot;00CE3755&quot;/&gt;&lt;wsp:rsid wsp:val=&quot;00CE4545&quot;/&gt;&lt;wsp:rsid wsp:val=&quot;00D0304D&quot;/&gt;&lt;wsp:rsid wsp:val=&quot;00D0781D&quot;/&gt;&lt;wsp:rsid wsp:val=&quot;00D17374&quot;/&gt;&lt;wsp:rsid wsp:val=&quot;00D42395&quot;/&gt;&lt;wsp:rsid wsp:val=&quot;00D43240&quot;/&gt;&lt;wsp:rsid wsp:val=&quot;00D560D9&quot;/&gt;&lt;wsp:rsid wsp:val=&quot;00D62F6D&quot;/&gt;&lt;wsp:rsid wsp:val=&quot;00D64778&quot;/&gt;&lt;wsp:rsid wsp:val=&quot;00D652F1&quot;/&gt;&lt;wsp:rsid wsp:val=&quot;00D66EF3&quot;/&gt;&lt;wsp:rsid wsp:val=&quot;00D73803&quot;/&gt;&lt;wsp:rsid wsp:val=&quot;00D777CE&quot;/&gt;&lt;wsp:rsid wsp:val=&quot;00D832F8&quot;/&gt;&lt;wsp:rsid wsp:val=&quot;00D86682&quot;/&gt;&lt;wsp:rsid wsp:val=&quot;00D9392D&quot;/&gt;&lt;wsp:rsid wsp:val=&quot;00DB68A9&quot;/&gt;&lt;wsp:rsid wsp:val=&quot;00DE667F&quot;/&gt;&lt;wsp:rsid wsp:val=&quot;00DF2DB9&quot;/&gt;&lt;wsp:rsid wsp:val=&quot;00DF54B6&quot;/&gt;&lt;wsp:rsid wsp:val=&quot;00E03CB1&quot;/&gt;&lt;wsp:rsid wsp:val=&quot;00E06E71&quot;/&gt;&lt;wsp:rsid wsp:val=&quot;00E13E18&quot;/&gt;&lt;wsp:rsid wsp:val=&quot;00E1581F&quot;/&gt;&lt;wsp:rsid wsp:val=&quot;00E31B2B&quot;/&gt;&lt;wsp:rsid wsp:val=&quot;00E34412&quot;/&gt;&lt;wsp:rsid wsp:val=&quot;00E432CB&quot;/&gt;&lt;wsp:rsid wsp:val=&quot;00E45CDE&quot;/&gt;&lt;wsp:rsid wsp:val=&quot;00E7702F&quot;/&gt;&lt;wsp:rsid wsp:val=&quot;00E828F5&quot;/&gt;&lt;wsp:rsid wsp:val=&quot;00E84376&quot;/&gt;&lt;wsp:rsid wsp:val=&quot;00E867DB&quot;/&gt;&lt;wsp:rsid wsp:val=&quot;00E91101&quot;/&gt;&lt;wsp:rsid wsp:val=&quot;00E9118F&quot;/&gt;&lt;wsp:rsid wsp:val=&quot;00EA4276&quot;/&gt;&lt;wsp:rsid wsp:val=&quot;00EA55BB&quot;/&gt;&lt;wsp:rsid wsp:val=&quot;00EB062B&quot;/&gt;&lt;wsp:rsid wsp:val=&quot;00EB22D3&quot;/&gt;&lt;wsp:rsid wsp:val=&quot;00EC324B&quot;/&gt;&lt;wsp:rsid wsp:val=&quot;00EC66A4&quot;/&gt;&lt;wsp:rsid wsp:val=&quot;00ED2695&quot;/&gt;&lt;wsp:rsid wsp:val=&quot;00EE03BA&quot;/&gt;&lt;wsp:rsid wsp:val=&quot;00EE284F&quot;/&gt;&lt;wsp:rsid wsp:val=&quot;00EF0255&quot;/&gt;&lt;wsp:rsid wsp:val=&quot;00EF15EA&quot;/&gt;&lt;wsp:rsid wsp:val=&quot;00F0206D&quot;/&gt;&lt;wsp:rsid wsp:val=&quot;00F0463F&quot;/&gt;&lt;wsp:rsid wsp:val=&quot;00F135C9&quot;/&gt;&lt;wsp:rsid wsp:val=&quot;00F15057&quot;/&gt;&lt;wsp:rsid wsp:val=&quot;00F16655&quot;/&gt;&lt;wsp:rsid wsp:val=&quot;00F33948&quot;/&gt;&lt;wsp:rsid wsp:val=&quot;00F51308&quot;/&gt;&lt;wsp:rsid wsp:val=&quot;00F60BB0&quot;/&gt;&lt;wsp:rsid wsp:val=&quot;00F66725&quot;/&gt;&lt;wsp:rsid wsp:val=&quot;00F72DA8&quot;/&gt;&lt;wsp:rsid wsp:val=&quot;00F76F7C&quot;/&gt;&lt;wsp:rsid wsp:val=&quot;00F92EB6&quot;/&gt;&lt;wsp:rsid wsp:val=&quot;00F95471&quot;/&gt;&lt;wsp:rsid wsp:val=&quot;00FA3B38&quot;/&gt;&lt;wsp:rsid wsp:val=&quot;00FB03A6&quot;/&gt;&lt;wsp:rsid wsp:val=&quot;00FC587E&quot;/&gt;&lt;wsp:rsid wsp:val=&quot;00FD2B0E&quot;/&gt;&lt;wsp:rsid wsp:val=&quot;00FD3080&quot;/&gt;&lt;wsp:rsid wsp:val=&quot;00FD52B2&quot;/&gt;&lt;wsp:rsid wsp:val=&quot;00FE3275&quot;/&gt;&lt;wsp:rsid wsp:val=&quot;00FE488B&quot;/&gt;&lt;/wsp:rsids&gt;&lt;/w:docPr&gt;&lt;w:body&gt;&lt;wx:sect&gt;&lt;w:p wsp:rsidR=&quot;00000000&quot; wsp:rsidRDefault=&quot;00A044D3&quot; wsp:rsidP=&quot;00A044D3&quot;&gt;&lt;m:oMathPara&gt;&lt;m:oMath&gt;&lt;m:f&gt;&lt;m:fPr&gt;&lt;m:ctrl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/m:ctrlPr&gt;&lt;/m:fPr&gt;&lt;m:num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0.529&lt;/m:t&gt;&lt;/m:r&gt;&lt;m:sSup&gt;&lt;m:sSupPr&gt;&lt;m:ctrl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/m:ctrlPr&gt;&lt;/m:sSupPr&gt;&lt;m:e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n&lt;/m:t&gt;&lt;/m:r&gt;&lt;/m:e&gt;&lt;m:sup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2&lt;/m:t&gt;&lt;/m:r&gt;&lt;/m:sup&gt;&lt;/m:sSup&gt;&lt;/m:num&gt;&lt;m:den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z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2" o:title="" chromakey="white"/>
                </v:shape>
              </w:pict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</w:rPr>
              <w:instrText xml:space="preserve"> </w:instrText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</w:rPr>
              <w:fldChar w:fldCharType="separate"/>
            </w:r>
            <w:r w:rsidR="00977175">
              <w:rPr>
                <w:position w:val="-20"/>
              </w:rPr>
              <w:pict>
                <v:shape id="_x0000_i1029" type="#_x0000_t75" style="width:37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544B6&quot;/&gt;&lt;wsp:rsid wsp:val=&quot;000045AB&quot;/&gt;&lt;wsp:rsid wsp:val=&quot;00006877&quot;/&gt;&lt;wsp:rsid wsp:val=&quot;00023044&quot;/&gt;&lt;wsp:rsid wsp:val=&quot;00037064&quot;/&gt;&lt;wsp:rsid wsp:val=&quot;00044E5F&quot;/&gt;&lt;wsp:rsid wsp:val=&quot;0005013A&quot;/&gt;&lt;wsp:rsid wsp:val=&quot;00064804&quot;/&gt;&lt;wsp:rsid wsp:val=&quot;00070D5B&quot;/&gt;&lt;wsp:rsid wsp:val=&quot;000A14AA&quot;/&gt;&lt;wsp:rsid wsp:val=&quot;000A4085&quot;/&gt;&lt;wsp:rsid wsp:val=&quot;000B4C22&quot;/&gt;&lt;wsp:rsid wsp:val=&quot;000C1861&quot;/&gt;&lt;wsp:rsid wsp:val=&quot;000C2214&quot;/&gt;&lt;wsp:rsid wsp:val=&quot;000D44B8&quot;/&gt;&lt;wsp:rsid wsp:val=&quot;000D4BB2&quot;/&gt;&lt;wsp:rsid wsp:val=&quot;000E08E4&quot;/&gt;&lt;wsp:rsid wsp:val=&quot;000E7BD5&quot;/&gt;&lt;wsp:rsid wsp:val=&quot;000F1A2A&quot;/&gt;&lt;wsp:rsid wsp:val=&quot;000F3813&quot;/&gt;&lt;wsp:rsid wsp:val=&quot;000F536C&quot;/&gt;&lt;wsp:rsid wsp:val=&quot;000F5FDE&quot;/&gt;&lt;wsp:rsid wsp:val=&quot;00101BB9&quot;/&gt;&lt;wsp:rsid wsp:val=&quot;00111A27&quot;/&gt;&lt;wsp:rsid wsp:val=&quot;00113E77&quot;/&gt;&lt;wsp:rsid wsp:val=&quot;00123508&quot;/&gt;&lt;wsp:rsid wsp:val=&quot;00125330&quot;/&gt;&lt;wsp:rsid wsp:val=&quot;00126C3F&quot;/&gt;&lt;wsp:rsid wsp:val=&quot;001327A8&quot;/&gt;&lt;wsp:rsid wsp:val=&quot;001379A0&quot;/&gt;&lt;wsp:rsid wsp:val=&quot;001616FA&quot;/&gt;&lt;wsp:rsid wsp:val=&quot;00164DD0&quot;/&gt;&lt;wsp:rsid wsp:val=&quot;00170725&quot;/&gt;&lt;wsp:rsid wsp:val=&quot;00177ACD&quot;/&gt;&lt;wsp:rsid wsp:val=&quot;001A1EAA&quot;/&gt;&lt;wsp:rsid wsp:val=&quot;001A2930&quot;/&gt;&lt;wsp:rsid wsp:val=&quot;001C01EC&quot;/&gt;&lt;wsp:rsid wsp:val=&quot;001C2916&quot;/&gt;&lt;wsp:rsid wsp:val=&quot;001C3524&quot;/&gt;&lt;wsp:rsid wsp:val=&quot;001D354E&quot;/&gt;&lt;wsp:rsid wsp:val=&quot;001E159F&quot;/&gt;&lt;wsp:rsid wsp:val=&quot;001E27BE&quot;/&gt;&lt;wsp:rsid wsp:val=&quot;001E721B&quot;/&gt;&lt;wsp:rsid wsp:val=&quot;00203A92&quot;/&gt;&lt;wsp:rsid wsp:val=&quot;002073A2&quot;/&gt;&lt;wsp:rsid wsp:val=&quot;00221059&quot;/&gt;&lt;wsp:rsid wsp:val=&quot;00233BEE&quot;/&gt;&lt;wsp:rsid wsp:val=&quot;00236194&quot;/&gt;&lt;wsp:rsid wsp:val=&quot;002405EA&quot;/&gt;&lt;wsp:rsid wsp:val=&quot;0024211B&quot;/&gt;&lt;wsp:rsid wsp:val=&quot;002641DF&quot;/&gt;&lt;wsp:rsid wsp:val=&quot;00265A6F&quot;/&gt;&lt;wsp:rsid wsp:val=&quot;002679D2&quot;/&gt;&lt;wsp:rsid wsp:val=&quot;00275AB3&quot;/&gt;&lt;wsp:rsid wsp:val=&quot;00276C7A&quot;/&gt;&lt;wsp:rsid wsp:val=&quot;002835D0&quot;/&gt;&lt;wsp:rsid wsp:val=&quot;0029402C&quot;/&gt;&lt;wsp:rsid wsp:val=&quot;00294F4D&quot;/&gt;&lt;wsp:rsid wsp:val=&quot;002A5E05&quot;/&gt;&lt;wsp:rsid wsp:val=&quot;002B2A3E&quot;/&gt;&lt;wsp:rsid wsp:val=&quot;002B454F&quot;/&gt;&lt;wsp:rsid wsp:val=&quot;002B784F&quot;/&gt;&lt;wsp:rsid wsp:val=&quot;002B7B89&quot;/&gt;&lt;wsp:rsid wsp:val=&quot;002C2EE6&quot;/&gt;&lt;wsp:rsid wsp:val=&quot;002C68DF&quot;/&gt;&lt;wsp:rsid wsp:val=&quot;002D0063&quot;/&gt;&lt;wsp:rsid wsp:val=&quot;002D03AB&quot;/&gt;&lt;wsp:rsid wsp:val=&quot;002E6B18&quot;/&gt;&lt;wsp:rsid wsp:val=&quot;002E6EB2&quot;/&gt;&lt;wsp:rsid wsp:val=&quot;002F2952&quot;/&gt;&lt;wsp:rsid wsp:val=&quot;00302B02&quot;/&gt;&lt;wsp:rsid wsp:val=&quot;0030548D&quot;/&gt;&lt;wsp:rsid wsp:val=&quot;00312A73&quot;/&gt;&lt;wsp:rsid wsp:val=&quot;00317AED&quot;/&gt;&lt;wsp:rsid wsp:val=&quot;003200B3&quot;/&gt;&lt;wsp:rsid wsp:val=&quot;003313D5&quot;/&gt;&lt;wsp:rsid wsp:val=&quot;00350FEB&quot;/&gt;&lt;wsp:rsid wsp:val=&quot;00370E6B&quot;/&gt;&lt;wsp:rsid wsp:val=&quot;003712DE&quot;/&gt;&lt;wsp:rsid wsp:val=&quot;00381418&quot;/&gt;&lt;wsp:rsid wsp:val=&quot;00381445&quot;/&gt;&lt;wsp:rsid wsp:val=&quot;00387190&quot;/&gt;&lt;wsp:rsid wsp:val=&quot;003922AD&quot;/&gt;&lt;wsp:rsid wsp:val=&quot;003A5B21&quot;/&gt;&lt;wsp:rsid wsp:val=&quot;003B599E&quot;/&gt;&lt;wsp:rsid wsp:val=&quot;003C1498&quot;/&gt;&lt;wsp:rsid wsp:val=&quot;003C2921&quot;/&gt;&lt;wsp:rsid wsp:val=&quot;003C2FDD&quot;/&gt;&lt;wsp:rsid wsp:val=&quot;003D35F7&quot;/&gt;&lt;wsp:rsid wsp:val=&quot;003D7F28&quot;/&gt;&lt;wsp:rsid wsp:val=&quot;003E172E&quot;/&gt;&lt;wsp:rsid wsp:val=&quot;003F2ECB&quot;/&gt;&lt;wsp:rsid wsp:val=&quot;00405500&quot;/&gt;&lt;wsp:rsid wsp:val=&quot;00407852&quot;/&gt;&lt;wsp:rsid wsp:val=&quot;00414658&quot;/&gt;&lt;wsp:rsid wsp:val=&quot;00423094&quot;/&gt;&lt;wsp:rsid wsp:val=&quot;00425423&quot;/&gt;&lt;wsp:rsid wsp:val=&quot;00426CF1&quot;/&gt;&lt;wsp:rsid wsp:val=&quot;00433E16&quot;/&gt;&lt;wsp:rsid wsp:val=&quot;00434FB1&quot;/&gt;&lt;wsp:rsid wsp:val=&quot;004361E1&quot;/&gt;&lt;wsp:rsid wsp:val=&quot;004363C0&quot;/&gt;&lt;wsp:rsid wsp:val=&quot;004535F5&quot;/&gt;&lt;wsp:rsid wsp:val=&quot;004544B6&quot;/&gt;&lt;wsp:rsid wsp:val=&quot;0046774F&quot;/&gt;&lt;wsp:rsid wsp:val=&quot;00474B84&quot;/&gt;&lt;wsp:rsid wsp:val=&quot;004857AC&quot;/&gt;&lt;wsp:rsid wsp:val=&quot;00494C96&quot;/&gt;&lt;wsp:rsid wsp:val=&quot;00496ED3&quot;/&gt;&lt;wsp:rsid wsp:val=&quot;004A2EB7&quot;/&gt;&lt;wsp:rsid wsp:val=&quot;004A703F&quot;/&gt;&lt;wsp:rsid wsp:val=&quot;004C65A6&quot;/&gt;&lt;wsp:rsid wsp:val=&quot;004C7480&quot;/&gt;&lt;wsp:rsid wsp:val=&quot;004E2F52&quot;/&gt;&lt;wsp:rsid wsp:val=&quot;004F5B9F&quot;/&gt;&lt;wsp:rsid wsp:val=&quot;005027BA&quot;/&gt;&lt;wsp:rsid wsp:val=&quot;00520B67&quot;/&gt;&lt;wsp:rsid wsp:val=&quot;00524CCC&quot;/&gt;&lt;wsp:rsid wsp:val=&quot;00525BD6&quot;/&gt;&lt;wsp:rsid wsp:val=&quot;0053330D&quot;/&gt;&lt;wsp:rsid wsp:val=&quot;0053413E&quot;/&gt;&lt;wsp:rsid wsp:val=&quot;00542D3E&quot;/&gt;&lt;wsp:rsid wsp:val=&quot;0054564A&quot;/&gt;&lt;wsp:rsid wsp:val=&quot;00546A62&quot;/&gt;&lt;wsp:rsid wsp:val=&quot;00547320&quot;/&gt;&lt;wsp:rsid wsp:val=&quot;005560C5&quot;/&gt;&lt;wsp:rsid wsp:val=&quot;00556B58&quot;/&gt;&lt;wsp:rsid wsp:val=&quot;00556FDC&quot;/&gt;&lt;wsp:rsid wsp:val=&quot;00567373&quot;/&gt;&lt;wsp:rsid wsp:val=&quot;005804C1&quot;/&gt;&lt;wsp:rsid wsp:val=&quot;00586E93&quot;/&gt;&lt;wsp:rsid wsp:val=&quot;005A18D2&quot;/&gt;&lt;wsp:rsid wsp:val=&quot;005A3928&quot;/&gt;&lt;wsp:rsid wsp:val=&quot;005C2436&quot;/&gt;&lt;wsp:rsid wsp:val=&quot;005C5FB2&quot;/&gt;&lt;wsp:rsid wsp:val=&quot;005D1EE3&quot;/&gt;&lt;wsp:rsid wsp:val=&quot;005D6724&quot;/&gt;&lt;wsp:rsid wsp:val=&quot;005E3D9F&quot;/&gt;&lt;wsp:rsid wsp:val=&quot;005E58FC&quot;/&gt;&lt;wsp:rsid wsp:val=&quot;005F02B7&quot;/&gt;&lt;wsp:rsid wsp:val=&quot;006212D6&quot;/&gt;&lt;wsp:rsid wsp:val=&quot;00624949&quot;/&gt;&lt;wsp:rsid wsp:val=&quot;006439D0&quot;/&gt;&lt;wsp:rsid wsp:val=&quot;00645617&quot;/&gt;&lt;wsp:rsid wsp:val=&quot;00651E1B&quot;/&gt;&lt;wsp:rsid wsp:val=&quot;00652C75&quot;/&gt;&lt;wsp:rsid wsp:val=&quot;006751A1&quot;/&gt;&lt;wsp:rsid wsp:val=&quot;0067756B&quot;/&gt;&lt;wsp:rsid wsp:val=&quot;00684960&quot;/&gt;&lt;wsp:rsid wsp:val=&quot;00695C50&quot;/&gt;&lt;wsp:rsid wsp:val=&quot;006B3E6B&quot;/&gt;&lt;wsp:rsid wsp:val=&quot;006B4E2D&quot;/&gt;&lt;wsp:rsid wsp:val=&quot;006B663C&quot;/&gt;&lt;wsp:rsid wsp:val=&quot;006C4167&quot;/&gt;&lt;wsp:rsid wsp:val=&quot;006C47A3&quot;/&gt;&lt;wsp:rsid wsp:val=&quot;006E092E&quot;/&gt;&lt;wsp:rsid wsp:val=&quot;006E35CA&quot;/&gt;&lt;wsp:rsid wsp:val=&quot;006E64A5&quot;/&gt;&lt;wsp:rsid wsp:val=&quot;00704A85&quot;/&gt;&lt;wsp:rsid wsp:val=&quot;0071753A&quot;/&gt;&lt;wsp:rsid wsp:val=&quot;007201F8&quot;/&gt;&lt;wsp:rsid wsp:val=&quot;00720410&quot;/&gt;&lt;wsp:rsid wsp:val=&quot;00721EAF&quot;/&gt;&lt;wsp:rsid wsp:val=&quot;00724F14&quot;/&gt;&lt;wsp:rsid wsp:val=&quot;007269E2&quot;/&gt;&lt;wsp:rsid wsp:val=&quot;007423BF&quot;/&gt;&lt;wsp:rsid wsp:val=&quot;007438B9&quot;/&gt;&lt;wsp:rsid wsp:val=&quot;00753970&quot;/&gt;&lt;wsp:rsid wsp:val=&quot;0076016C&quot;/&gt;&lt;wsp:rsid wsp:val=&quot;00760D92&quot;/&gt;&lt;wsp:rsid wsp:val=&quot;00761EF0&quot;/&gt;&lt;wsp:rsid wsp:val=&quot;0076263F&quot;/&gt;&lt;wsp:rsid wsp:val=&quot;00762FA5&quot;/&gt;&lt;wsp:rsid wsp:val=&quot;00770240&quot;/&gt;&lt;wsp:rsid wsp:val=&quot;007809AE&quot;/&gt;&lt;wsp:rsid wsp:val=&quot;0078302D&quot;/&gt;&lt;wsp:rsid wsp:val=&quot;00783E1F&quot;/&gt;&lt;wsp:rsid wsp:val=&quot;00792A6C&quot;/&gt;&lt;wsp:rsid wsp:val=&quot;00797C30&quot;/&gt;&lt;wsp:rsid wsp:val=&quot;007C31DA&quot;/&gt;&lt;wsp:rsid wsp:val=&quot;007C5251&quot;/&gt;&lt;wsp:rsid wsp:val=&quot;007D147E&quot;/&gt;&lt;wsp:rsid wsp:val=&quot;007D29EB&quot;/&gt;&lt;wsp:rsid wsp:val=&quot;007E235B&quot;/&gt;&lt;wsp:rsid wsp:val=&quot;007E689F&quot;/&gt;&lt;wsp:rsid wsp:val=&quot;007E749F&quot;/&gt;&lt;wsp:rsid wsp:val=&quot;007F061F&quot;/&gt;&lt;wsp:rsid wsp:val=&quot;007F15CC&quot;/&gt;&lt;wsp:rsid wsp:val=&quot;007F38CC&quot;/&gt;&lt;wsp:rsid wsp:val=&quot;008012B6&quot;/&gt;&lt;wsp:rsid wsp:val=&quot;00811522&quot;/&gt;&lt;wsp:rsid wsp:val=&quot;00825BD2&quot;/&gt;&lt;wsp:rsid wsp:val=&quot;0082745E&quot;/&gt;&lt;wsp:rsid wsp:val=&quot;008302F7&quot;/&gt;&lt;wsp:rsid wsp:val=&quot;008373E8&quot;/&gt;&lt;wsp:rsid wsp:val=&quot;00847BD0&quot;/&gt;&lt;wsp:rsid wsp:val=&quot;00854EDA&quot;/&gt;&lt;wsp:rsid wsp:val=&quot;00861799&quot;/&gt;&lt;wsp:rsid wsp:val=&quot;00864519&quot;/&gt;&lt;wsp:rsid wsp:val=&quot;00885A58&quot;/&gt;&lt;wsp:rsid wsp:val=&quot;008A1A64&quot;/&gt;&lt;wsp:rsid wsp:val=&quot;008B4449&quot;/&gt;&lt;wsp:rsid wsp:val=&quot;008C3B32&quot;/&gt;&lt;wsp:rsid wsp:val=&quot;008C4263&quot;/&gt;&lt;wsp:rsid wsp:val=&quot;008C523F&quot;/&gt;&lt;wsp:rsid wsp:val=&quot;008D6606&quot;/&gt;&lt;wsp:rsid wsp:val=&quot;008E0F9C&quot;/&gt;&lt;wsp:rsid wsp:val=&quot;008E169F&quot;/&gt;&lt;wsp:rsid wsp:val=&quot;008E6DC4&quot;/&gt;&lt;wsp:rsid wsp:val=&quot;008E7FA3&quot;/&gt;&lt;wsp:rsid wsp:val=&quot;008F1E3D&quot;/&gt;&lt;wsp:rsid wsp:val=&quot;008F783C&quot;/&gt;&lt;wsp:rsid wsp:val=&quot;008F7B91&quot;/&gt;&lt;wsp:rsid wsp:val=&quot;00914AB6&quot;/&gt;&lt;wsp:rsid wsp:val=&quot;0091547A&quot;/&gt;&lt;wsp:rsid wsp:val=&quot;00963B5B&quot;/&gt;&lt;wsp:rsid wsp:val=&quot;0096721F&quot;/&gt;&lt;wsp:rsid wsp:val=&quot;00973CEA&quot;/&gt;&lt;wsp:rsid wsp:val=&quot;009755EB&quot;/&gt;&lt;wsp:rsid wsp:val=&quot;0097648E&quot;/&gt;&lt;wsp:rsid wsp:val=&quot;00976D54&quot;/&gt;&lt;wsp:rsid wsp:val=&quot;00994D1D&quot;/&gt;&lt;wsp:rsid wsp:val=&quot;00996FC1&quot;/&gt;&lt;wsp:rsid wsp:val=&quot;009A08C7&quot;/&gt;&lt;wsp:rsid wsp:val=&quot;009B0A1D&quot;/&gt;&lt;wsp:rsid wsp:val=&quot;009B5B5A&quot;/&gt;&lt;wsp:rsid wsp:val=&quot;009C2422&quot;/&gt;&lt;wsp:rsid wsp:val=&quot;009C6895&quot;/&gt;&lt;wsp:rsid wsp:val=&quot;009F3E66&quot;/&gt;&lt;wsp:rsid wsp:val=&quot;00A044D3&quot;/&gt;&lt;wsp:rsid wsp:val=&quot;00A07243&quot;/&gt;&lt;wsp:rsid wsp:val=&quot;00A16E79&quot;/&gt;&lt;wsp:rsid wsp:val=&quot;00A26A35&quot;/&gt;&lt;wsp:rsid wsp:val=&quot;00A51169&quot;/&gt;&lt;wsp:rsid wsp:val=&quot;00A5451E&quot;/&gt;&lt;wsp:rsid wsp:val=&quot;00A65760&quot;/&gt;&lt;wsp:rsid wsp:val=&quot;00A8352B&quot;/&gt;&lt;wsp:rsid wsp:val=&quot;00A84166&quot;/&gt;&lt;wsp:rsid wsp:val=&quot;00A864C9&quot;/&gt;&lt;wsp:rsid wsp:val=&quot;00A86DA6&quot;/&gt;&lt;wsp:rsid wsp:val=&quot;00A93051&quot;/&gt;&lt;wsp:rsid wsp:val=&quot;00A95D68&quot;/&gt;&lt;wsp:rsid wsp:val=&quot;00AA1C62&quot;/&gt;&lt;wsp:rsid wsp:val=&quot;00AA7D9E&quot;/&gt;&lt;wsp:rsid wsp:val=&quot;00AC5A9A&quot;/&gt;&lt;wsp:rsid wsp:val=&quot;00AC6516&quot;/&gt;&lt;wsp:rsid wsp:val=&quot;00AC788F&quot;/&gt;&lt;wsp:rsid wsp:val=&quot;00AE03AC&quot;/&gt;&lt;wsp:rsid wsp:val=&quot;00AF2784&quot;/&gt;&lt;wsp:rsid wsp:val=&quot;00AF752C&quot;/&gt;&lt;wsp:rsid wsp:val=&quot;00B00B6D&quot;/&gt;&lt;wsp:rsid wsp:val=&quot;00B02DE1&quot;/&gt;&lt;wsp:rsid wsp:val=&quot;00B167CF&quot;/&gt;&lt;wsp:rsid wsp:val=&quot;00B2051B&quot;/&gt;&lt;wsp:rsid wsp:val=&quot;00B42B28&quot;/&gt;&lt;wsp:rsid wsp:val=&quot;00B445C5&quot;/&gt;&lt;wsp:rsid wsp:val=&quot;00B4729D&quot;/&gt;&lt;wsp:rsid wsp:val=&quot;00B50964&quot;/&gt;&lt;wsp:rsid wsp:val=&quot;00B5491C&quot;/&gt;&lt;wsp:rsid wsp:val=&quot;00B8167A&quot;/&gt;&lt;wsp:rsid wsp:val=&quot;00B90132&quot;/&gt;&lt;wsp:rsid wsp:val=&quot;00B93EB5&quot;/&gt;&lt;wsp:rsid wsp:val=&quot;00BA4ABB&quot;/&gt;&lt;wsp:rsid wsp:val=&quot;00BC2B7E&quot;/&gt;&lt;wsp:rsid wsp:val=&quot;00BD01F5&quot;/&gt;&lt;wsp:rsid wsp:val=&quot;00BD0C04&quot;/&gt;&lt;wsp:rsid wsp:val=&quot;00BE18D6&quot;/&gt;&lt;wsp:rsid wsp:val=&quot;00BE229D&quot;/&gt;&lt;wsp:rsid wsp:val=&quot;00C05435&quot;/&gt;&lt;wsp:rsid wsp:val=&quot;00C07FC6&quot;/&gt;&lt;wsp:rsid wsp:val=&quot;00C1005C&quot;/&gt;&lt;wsp:rsid wsp:val=&quot;00C13B15&quot;/&gt;&lt;wsp:rsid wsp:val=&quot;00C13FAD&quot;/&gt;&lt;wsp:rsid wsp:val=&quot;00C166FA&quot;/&gt;&lt;wsp:rsid wsp:val=&quot;00C16CE0&quot;/&gt;&lt;wsp:rsid wsp:val=&quot;00C16E20&quot;/&gt;&lt;wsp:rsid wsp:val=&quot;00C21703&quot;/&gt;&lt;wsp:rsid wsp:val=&quot;00C226CA&quot;/&gt;&lt;wsp:rsid wsp:val=&quot;00C30788&quot;/&gt;&lt;wsp:rsid wsp:val=&quot;00C35259&quot;/&gt;&lt;wsp:rsid wsp:val=&quot;00C55696&quot;/&gt;&lt;wsp:rsid wsp:val=&quot;00C55F83&quot;/&gt;&lt;wsp:rsid wsp:val=&quot;00C56C44&quot;/&gt;&lt;wsp:rsid wsp:val=&quot;00C6068B&quot;/&gt;&lt;wsp:rsid wsp:val=&quot;00C62FFB&quot;/&gt;&lt;wsp:rsid wsp:val=&quot;00C975EA&quot;/&gt;&lt;wsp:rsid wsp:val=&quot;00CA0C67&quot;/&gt;&lt;wsp:rsid wsp:val=&quot;00CA7AA3&quot;/&gt;&lt;wsp:rsid wsp:val=&quot;00CB1639&quot;/&gt;&lt;wsp:rsid wsp:val=&quot;00CC4B1F&quot;/&gt;&lt;wsp:rsid wsp:val=&quot;00CC6E42&quot;/&gt;&lt;wsp:rsid wsp:val=&quot;00CD5B15&quot;/&gt;&lt;wsp:rsid wsp:val=&quot;00CE3755&quot;/&gt;&lt;wsp:rsid wsp:val=&quot;00CE4545&quot;/&gt;&lt;wsp:rsid wsp:val=&quot;00D0304D&quot;/&gt;&lt;wsp:rsid wsp:val=&quot;00D0781D&quot;/&gt;&lt;wsp:rsid wsp:val=&quot;00D17374&quot;/&gt;&lt;wsp:rsid wsp:val=&quot;00D42395&quot;/&gt;&lt;wsp:rsid wsp:val=&quot;00D43240&quot;/&gt;&lt;wsp:rsid wsp:val=&quot;00D560D9&quot;/&gt;&lt;wsp:rsid wsp:val=&quot;00D62F6D&quot;/&gt;&lt;wsp:rsid wsp:val=&quot;00D64778&quot;/&gt;&lt;wsp:rsid wsp:val=&quot;00D652F1&quot;/&gt;&lt;wsp:rsid wsp:val=&quot;00D66EF3&quot;/&gt;&lt;wsp:rsid wsp:val=&quot;00D73803&quot;/&gt;&lt;wsp:rsid wsp:val=&quot;00D777CE&quot;/&gt;&lt;wsp:rsid wsp:val=&quot;00D832F8&quot;/&gt;&lt;wsp:rsid wsp:val=&quot;00D86682&quot;/&gt;&lt;wsp:rsid wsp:val=&quot;00D9392D&quot;/&gt;&lt;wsp:rsid wsp:val=&quot;00DB68A9&quot;/&gt;&lt;wsp:rsid wsp:val=&quot;00DE667F&quot;/&gt;&lt;wsp:rsid wsp:val=&quot;00DF2DB9&quot;/&gt;&lt;wsp:rsid wsp:val=&quot;00DF54B6&quot;/&gt;&lt;wsp:rsid wsp:val=&quot;00E03CB1&quot;/&gt;&lt;wsp:rsid wsp:val=&quot;00E06E71&quot;/&gt;&lt;wsp:rsid wsp:val=&quot;00E13E18&quot;/&gt;&lt;wsp:rsid wsp:val=&quot;00E1581F&quot;/&gt;&lt;wsp:rsid wsp:val=&quot;00E31B2B&quot;/&gt;&lt;wsp:rsid wsp:val=&quot;00E34412&quot;/&gt;&lt;wsp:rsid wsp:val=&quot;00E432CB&quot;/&gt;&lt;wsp:rsid wsp:val=&quot;00E45CDE&quot;/&gt;&lt;wsp:rsid wsp:val=&quot;00E7702F&quot;/&gt;&lt;wsp:rsid wsp:val=&quot;00E828F5&quot;/&gt;&lt;wsp:rsid wsp:val=&quot;00E84376&quot;/&gt;&lt;wsp:rsid wsp:val=&quot;00E867DB&quot;/&gt;&lt;wsp:rsid wsp:val=&quot;00E91101&quot;/&gt;&lt;wsp:rsid wsp:val=&quot;00E9118F&quot;/&gt;&lt;wsp:rsid wsp:val=&quot;00EA4276&quot;/&gt;&lt;wsp:rsid wsp:val=&quot;00EA55BB&quot;/&gt;&lt;wsp:rsid wsp:val=&quot;00EB062B&quot;/&gt;&lt;wsp:rsid wsp:val=&quot;00EB22D3&quot;/&gt;&lt;wsp:rsid wsp:val=&quot;00EC324B&quot;/&gt;&lt;wsp:rsid wsp:val=&quot;00EC66A4&quot;/&gt;&lt;wsp:rsid wsp:val=&quot;00ED2695&quot;/&gt;&lt;wsp:rsid wsp:val=&quot;00EE03BA&quot;/&gt;&lt;wsp:rsid wsp:val=&quot;00EE284F&quot;/&gt;&lt;wsp:rsid wsp:val=&quot;00EF0255&quot;/&gt;&lt;wsp:rsid wsp:val=&quot;00EF15EA&quot;/&gt;&lt;wsp:rsid wsp:val=&quot;00F0206D&quot;/&gt;&lt;wsp:rsid wsp:val=&quot;00F0463F&quot;/&gt;&lt;wsp:rsid wsp:val=&quot;00F135C9&quot;/&gt;&lt;wsp:rsid wsp:val=&quot;00F15057&quot;/&gt;&lt;wsp:rsid wsp:val=&quot;00F16655&quot;/&gt;&lt;wsp:rsid wsp:val=&quot;00F33948&quot;/&gt;&lt;wsp:rsid wsp:val=&quot;00F51308&quot;/&gt;&lt;wsp:rsid wsp:val=&quot;00F60BB0&quot;/&gt;&lt;wsp:rsid wsp:val=&quot;00F66725&quot;/&gt;&lt;wsp:rsid wsp:val=&quot;00F72DA8&quot;/&gt;&lt;wsp:rsid wsp:val=&quot;00F76F7C&quot;/&gt;&lt;wsp:rsid wsp:val=&quot;00F92EB6&quot;/&gt;&lt;wsp:rsid wsp:val=&quot;00F95471&quot;/&gt;&lt;wsp:rsid wsp:val=&quot;00FA3B38&quot;/&gt;&lt;wsp:rsid wsp:val=&quot;00FB03A6&quot;/&gt;&lt;wsp:rsid wsp:val=&quot;00FC587E&quot;/&gt;&lt;wsp:rsid wsp:val=&quot;00FD2B0E&quot;/&gt;&lt;wsp:rsid wsp:val=&quot;00FD3080&quot;/&gt;&lt;wsp:rsid wsp:val=&quot;00FD52B2&quot;/&gt;&lt;wsp:rsid wsp:val=&quot;00FE3275&quot;/&gt;&lt;wsp:rsid wsp:val=&quot;00FE488B&quot;/&gt;&lt;/wsp:rsids&gt;&lt;/w:docPr&gt;&lt;w:body&gt;&lt;wx:sect&gt;&lt;w:p wsp:rsidR=&quot;00000000&quot; wsp:rsidRDefault=&quot;00A044D3&quot; wsp:rsidP=&quot;00A044D3&quot;&gt;&lt;m:oMathPara&gt;&lt;m:oMath&gt;&lt;m:f&gt;&lt;m:fPr&gt;&lt;m:ctrl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/m:ctrlPr&gt;&lt;/m:fPr&gt;&lt;m:num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0.529&lt;/m:t&gt;&lt;/m:r&gt;&lt;m:sSup&gt;&lt;m:sSupPr&gt;&lt;m:ctrl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/m:ctrlPr&gt;&lt;/m:sSupPr&gt;&lt;m:e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n&lt;/m:t&gt;&lt;/m:r&gt;&lt;/m:e&gt;&lt;m:sup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2&lt;/m:t&gt;&lt;/m:r&gt;&lt;/m:sup&gt;&lt;/m:sSup&gt;&lt;/m:num&gt;&lt;m:den&gt;&lt;m:r&gt;&lt;m:rPr&gt;&lt;m:sty m:val=&quot;bi&quot;/&gt;&lt;/m:rPr&gt;&lt;w:rPr&gt;&lt;w:rFonts w:ascii=&quot;Cambria Math&quot; w:fareast=&quot;Batang&quot; w:h-ansi=&quot;Cambria Math&quot; w:cs=&quot;Times New Roman&quot;/&gt;&lt;wx:font wx:val=&quot;Cambria Math&quot;/&gt;&lt;w:b/&gt;&lt;w:i/&gt;&lt;w:sz w:val=&quot;28&quot;/&gt;&lt;w:sz-cs w:val=&quot;28&quot;/&gt;&lt;/w:rPr&gt;&lt;m:t&gt;z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2" o:title="" chromakey="white"/>
                </v:shape>
              </w:pict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</w:rPr>
              <w:fldChar w:fldCharType="end"/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Batang" w:hAnsi="Times New Roman" w:cs="Times New Roman"/>
                <w:sz w:val="28"/>
                <w:szCs w:val="28"/>
              </w:rPr>
              <w:t>A</w:t>
            </w:r>
            <w:r w:rsidRPr="001353C2">
              <w:rPr>
                <w:rFonts w:ascii="Times New Roman" w:eastAsia="Batang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80404D" w:rsidRPr="001353C2" w:rsidRDefault="0080404D" w:rsidP="009F76C0">
            <w:pPr>
              <w:autoSpaceDE w:val="0"/>
              <w:autoSpaceDN w:val="0"/>
              <w:adjustRightInd w:val="0"/>
              <w:spacing w:after="0"/>
              <w:rPr>
                <w:rFonts w:ascii="Times New Roman" w:eastAsia="Batang" w:hAnsi="Times New Roman" w:cs="Times New Roman"/>
                <w:bCs/>
                <w:iCs/>
                <w:sz w:val="24"/>
                <w:szCs w:val="24"/>
              </w:rPr>
            </w:pPr>
            <w:r w:rsidRPr="001353C2">
              <w:rPr>
                <w:rFonts w:ascii="Times New Roman" w:eastAsia="Batang" w:hAnsi="Times New Roman" w:cs="Times New Roman"/>
                <w:bCs/>
                <w:iCs/>
                <w:sz w:val="24"/>
                <w:szCs w:val="24"/>
              </w:rPr>
              <w:t xml:space="preserve"> n=1 ,  Z = 3 </w:t>
            </w:r>
          </w:p>
          <w:p w:rsidR="0080404D" w:rsidRPr="0011359C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MJXc-TeX-math-Iw" w:eastAsia="Times New Roman" w:hAnsi="MJXc-TeX-math-Iw" w:cs="Times New Roman"/>
                <w:color w:val="333333"/>
                <w:sz w:val="24"/>
                <w:szCs w:val="24"/>
                <w:bdr w:val="none" w:sz="0" w:space="0" w:color="auto" w:frame="1"/>
              </w:rPr>
            </w:pPr>
            <w:r w:rsidRPr="001353C2">
              <w:rPr>
                <w:rFonts w:ascii="Times New Roman" w:eastAsia="Times New Roman" w:hAnsi="Times New Roman" w:cs="Times New Roman"/>
                <w:sz w:val="24"/>
                <w:szCs w:val="24"/>
              </w:rPr>
              <w:t>radius = 0.529 x 9 = 4.761 A</w:t>
            </w:r>
            <w:r w:rsidRPr="001353C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30A3C"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Pr="00130A3C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Pr="00AC65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9F76C0" w:rsidRPr="00AC6516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9F76C0" w:rsidRPr="001C2916" w:rsidRDefault="009F76C0" w:rsidP="009F76C0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9F76C0" w:rsidRPr="001353C2" w:rsidRDefault="009F76C0" w:rsidP="0080404D">
            <w:pPr>
              <w:spacing w:line="240" w:lineRule="auto"/>
            </w:pPr>
          </w:p>
        </w:tc>
        <w:tc>
          <w:tcPr>
            <w:tcW w:w="900" w:type="dxa"/>
            <w:shd w:val="clear" w:color="auto" w:fill="auto"/>
          </w:tcPr>
          <w:p w:rsidR="009F76C0" w:rsidRPr="00130A3C" w:rsidRDefault="009F76C0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AC6516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DA2D93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tbl>
            <w:tblPr>
              <w:tblW w:w="87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47"/>
              <w:gridCol w:w="1080"/>
              <w:gridCol w:w="1440"/>
              <w:gridCol w:w="1260"/>
              <w:gridCol w:w="1530"/>
              <w:gridCol w:w="2250"/>
            </w:tblGrid>
            <w:tr w:rsidR="0080404D" w:rsidRPr="00D9610E" w:rsidTr="009C681F">
              <w:tc>
                <w:tcPr>
                  <w:tcW w:w="1147" w:type="dxa"/>
                  <w:shd w:val="clear" w:color="auto" w:fill="D9D9D9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Element</w:t>
                  </w:r>
                </w:p>
              </w:tc>
              <w:tc>
                <w:tcPr>
                  <w:tcW w:w="1080" w:type="dxa"/>
                  <w:shd w:val="clear" w:color="auto" w:fill="D9D9D9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% of element</w:t>
                  </w:r>
                </w:p>
              </w:tc>
              <w:tc>
                <w:tcPr>
                  <w:tcW w:w="1440" w:type="dxa"/>
                  <w:shd w:val="clear" w:color="auto" w:fill="D9D9D9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At. mass of element</w:t>
                  </w:r>
                </w:p>
              </w:tc>
              <w:tc>
                <w:tcPr>
                  <w:tcW w:w="1260" w:type="dxa"/>
                  <w:shd w:val="clear" w:color="auto" w:fill="D9D9D9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Moles of element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Simplest molar ratio</w:t>
                  </w:r>
                </w:p>
              </w:tc>
              <w:tc>
                <w:tcPr>
                  <w:tcW w:w="2250" w:type="dxa"/>
                  <w:shd w:val="clear" w:color="auto" w:fill="D9D9D9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Simplest whole no. ratio</w:t>
                  </w:r>
                </w:p>
              </w:tc>
            </w:tr>
            <w:tr w:rsidR="0080404D" w:rsidRPr="00D9610E" w:rsidTr="009C681F">
              <w:tc>
                <w:tcPr>
                  <w:tcW w:w="1147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1080" w:type="dxa"/>
                  <w:shd w:val="clear" w:color="auto" w:fill="FFFFFF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40.687</w:t>
                  </w:r>
                </w:p>
              </w:tc>
              <w:tc>
                <w:tcPr>
                  <w:tcW w:w="1440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390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250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80404D" w:rsidRPr="00D9610E" w:rsidTr="009C681F">
              <w:tc>
                <w:tcPr>
                  <w:tcW w:w="1147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H</w:t>
                  </w:r>
                </w:p>
              </w:tc>
              <w:tc>
                <w:tcPr>
                  <w:tcW w:w="1080" w:type="dxa"/>
                  <w:shd w:val="clear" w:color="auto" w:fill="FFFFFF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085</w:t>
                  </w:r>
                </w:p>
              </w:tc>
              <w:tc>
                <w:tcPr>
                  <w:tcW w:w="1440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085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5</w:t>
                  </w:r>
                </w:p>
              </w:tc>
              <w:tc>
                <w:tcPr>
                  <w:tcW w:w="2250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80404D" w:rsidRPr="00D9610E" w:rsidTr="009C681F">
              <w:tc>
                <w:tcPr>
                  <w:tcW w:w="1147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O</w:t>
                  </w:r>
                </w:p>
              </w:tc>
              <w:tc>
                <w:tcPr>
                  <w:tcW w:w="1080" w:type="dxa"/>
                  <w:shd w:val="clear" w:color="auto" w:fill="FFFFFF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54.228</w:t>
                  </w:r>
                </w:p>
              </w:tc>
              <w:tc>
                <w:tcPr>
                  <w:tcW w:w="1440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80404D" w:rsidRPr="00934465" w:rsidRDefault="0080404D" w:rsidP="0080404D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389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250" w:type="dxa"/>
                  <w:shd w:val="clear" w:color="auto" w:fill="FFFFFF"/>
                </w:tcPr>
                <w:p w:rsidR="0080404D" w:rsidRPr="00934465" w:rsidRDefault="0080404D" w:rsidP="0080404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34465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80404D" w:rsidRDefault="0080404D" w:rsidP="008040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Empirical formula is C</w:t>
            </w:r>
            <w:r w:rsidRPr="00D961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961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D961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0404D" w:rsidRPr="00D9610E" w:rsidRDefault="0080404D" w:rsidP="008040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 xml:space="preserve">empirical formula mass = 59 </w:t>
            </w:r>
          </w:p>
          <w:p w:rsidR="0080404D" w:rsidRPr="00D9610E" w:rsidRDefault="0080404D" w:rsidP="008040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olecular mass 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 xml:space="preserve"> = 1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0404D" w:rsidRPr="00AC6516" w:rsidRDefault="0080404D" w:rsidP="0080404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18/59 = 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 xml:space="preserve">2   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olecular formula is 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961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961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D9610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D961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30A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Pr="00AC65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493C1F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493C1F" w:rsidRDefault="0080404D" w:rsidP="009F76C0">
            <w:pPr>
              <w:numPr>
                <w:ilvl w:val="0"/>
                <w:numId w:val="37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93C1F">
              <w:rPr>
                <w:rFonts w:ascii="Times New Roman" w:hAnsi="Times New Roman" w:cs="Times New Roman"/>
                <w:bCs/>
                <w:sz w:val="24"/>
                <w:szCs w:val="24"/>
              </w:rPr>
              <w:t>Isoelectronic species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: Ions which contain the same number of electrons but different nuclear charg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E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, F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>, Na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and Mg</w:t>
            </w:r>
            <w:r w:rsidRPr="00493C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any correct pair)</w:t>
            </w:r>
            <w:r w:rsidRPr="00493C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0404D" w:rsidRPr="00493C1F" w:rsidRDefault="0080404D" w:rsidP="009F76C0">
            <w:pPr>
              <w:numPr>
                <w:ilvl w:val="0"/>
                <w:numId w:val="37"/>
              </w:numPr>
              <w:spacing w:after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N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IN"/>
              </w:rPr>
              <w:t xml:space="preserve">3– 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>&gt; O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IN"/>
              </w:rPr>
              <w:t>2–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&gt;  F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IN"/>
              </w:rPr>
              <w:t>–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&gt;  Na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IN"/>
              </w:rPr>
              <w:t>+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&gt;  Mg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IN"/>
              </w:rPr>
              <w:t>2+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lang w:val="en-IN"/>
              </w:rPr>
              <w:t xml:space="preserve"> &gt; Al</w:t>
            </w:r>
            <w:r w:rsidRPr="00493C1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IN"/>
              </w:rPr>
              <w:t xml:space="preserve">3 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+ 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525BD6" w:rsidRDefault="0080404D" w:rsidP="009F76C0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25B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ECTION-C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) Definition Heisenberg Uncertainty principle</w:t>
            </w:r>
          </w:p>
          <w:p w:rsidR="0080404D" w:rsidRPr="006C47A3" w:rsidRDefault="0080404D" w:rsidP="009F76C0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) </w:t>
            </w:r>
            <w:r w:rsidRPr="006C47A3">
              <w:t xml:space="preserve">accuracy in velocity is 0.005%, uncertainty in velocity, </w:t>
            </w:r>
            <w:proofErr w:type="spellStart"/>
            <w:r w:rsidRPr="006C47A3">
              <w:t>Δv</w:t>
            </w:r>
            <w:proofErr w:type="spellEnd"/>
            <w:r w:rsidRPr="006C47A3">
              <w:t xml:space="preserve"> </w:t>
            </w:r>
            <w:r>
              <w:t xml:space="preserve"> </w:t>
            </w:r>
            <w:r w:rsidRPr="006C47A3">
              <w:t>= 600 x 0.005 / 100 = 3 x 10</w:t>
            </w:r>
            <w:r w:rsidRPr="006C47A3">
              <w:rPr>
                <w:vertAlign w:val="superscript"/>
              </w:rPr>
              <w:t>-2</w:t>
            </w:r>
            <w:r w:rsidRPr="006C47A3">
              <w:t> m s</w:t>
            </w:r>
            <w:r w:rsidRPr="006C47A3">
              <w:rPr>
                <w:vertAlign w:val="superscript"/>
              </w:rPr>
              <w:t>-1</w:t>
            </w:r>
          </w:p>
          <w:p w:rsidR="0080404D" w:rsidRPr="006C47A3" w:rsidRDefault="0080404D" w:rsidP="009F76C0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C47A3">
              <w:rPr>
                <w:rFonts w:ascii="Times New Roman" w:eastAsia="Times New Roman" w:hAnsi="Times New Roman" w:cs="Times New Roman"/>
                <w:sz w:val="24"/>
                <w:szCs w:val="24"/>
              </w:rPr>
              <w:t>Uncertainty in position will be:</w:t>
            </w:r>
          </w:p>
          <w:p w:rsidR="0080404D" w:rsidRPr="006C47A3" w:rsidRDefault="0080404D" w:rsidP="009F76C0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C47A3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6C47A3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"https://www.adichemistry.com/jee/qb/atomic-structure/1/q8-7.png" \* MERGEFORMATINET </w:instrText>
            </w:r>
            <w:r w:rsidRPr="006C47A3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s://www.adichemistry.com/jee/qb/atomic-structure/1/q8-7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s://www.adichemistry.com/jee/qb/atomic-structure/1/q8-7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s://www.adichemistry.com/jee/qb/atomic-structure/1/q8-7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s://www.adichemistry.com/jee/qb/atomic-structure/1/q8-7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s://www.adichemistry.com/jee/qb/atomic-structure/1/q8-7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>INCLUDEPICTURE  "https://www.adichemistry.com/jee/qb/atomic-structure/1/q8-7.png" \* MERGEFORMATINET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pict>
                <v:shape id="_x0000_i1030" type="#_x0000_t75" alt="uncertainty in position" style="width:350.25pt;height:41.25pt">
                  <v:imagedata r:id="rId13" r:href="rId14"/>
                </v:shape>
              </w:pic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6C47A3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)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alme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ries</w:t>
            </w:r>
          </w:p>
          <w:p w:rsidR="0080404D" w:rsidRPr="00C16E20" w:rsidRDefault="0080404D" w:rsidP="009F76C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) f</w: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r the </w:t>
            </w:r>
            <w:proofErr w:type="spellStart"/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>Balmer</w:t>
            </w:r>
            <w:proofErr w:type="spellEnd"/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>serie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8E169F">
              <w:rPr>
                <w:rFonts w:ascii="Times New Roman" w:eastAsia="Times New Roman" w:hAnsi="Times New Roman" w:cs="Times New Roman"/>
                <w:sz w:val="24"/>
                <w:szCs w:val="24"/>
              </w:rPr>
              <w:t>longest</w:t>
            </w:r>
            <w:proofErr w:type="spellEnd"/>
            <w:r w:rsidRPr="008E169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avelength transition</w: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>, </w:t>
            </w:r>
            <w:r w:rsidRPr="00C16E2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C16E2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C16E2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i</w:t>
            </w:r>
            <w:proofErr w:type="spellEnd"/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> = 2 to </w:t>
            </w:r>
            <w:proofErr w:type="spellStart"/>
            <w:r w:rsidRPr="00C16E2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C16E2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 = 3</w:t>
            </w:r>
          </w:p>
          <w:p w:rsidR="0080404D" w:rsidRPr="00C16E20" w:rsidRDefault="0080404D" w:rsidP="009F76C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"http://www.saralstudy.com/upload/Images/question_images/chemistry/11th_chemistry_2_1_17_1439635363_35.png" \* MERGEFORMATINET </w:instrTex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35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35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35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35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35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>INCLUDEPICTURE  "http://www.saralstudy.com/uplo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>ad/Images/question_images/chemistry/11th_chemistry_2_1_17_1439635363_35.png" \* MERGEFORMATINET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pict>
                <v:shape id="_x0000_i1031" type="#_x0000_t75" style="width:165.75pt;height:31.5pt">
                  <v:imagedata r:id="rId15" r:href="rId16"/>
                </v:shape>
              </w:pic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</w:p>
          <w:p w:rsidR="0080404D" w:rsidRDefault="0080404D" w:rsidP="009F76C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"http://www.saralstudy.com/upload/Images/question_images/chemistry/11th_chemistry_2_1_17_1439635363_73.png" \* MERGEFORMATINET </w:instrTex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73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73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73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73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INCLUDEPICTURE  "http://www.saralstudy.com/upload/Images/question_images/chemistry/11th_chemistry_2_1_17_1439635363_73.png" \* MERGEFORMATINE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>INCLUDEPICTURE  "http://www.saralstudy.com/upload/Images/question_images/chemistry/11th_chemistry_2_1_17_1439635363_73.png" \* MERGEFORMATINET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pict>
                <v:shape id="_x0000_i1032" type="#_x0000_t75" style="width:135pt;height:95.25pt">
                  <v:imagedata r:id="rId17" r:href="rId18"/>
                </v:shape>
              </w:pict>
            </w:r>
            <w:r w:rsidR="00977175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</w:p>
          <w:p w:rsidR="0080404D" w:rsidRPr="001C2916" w:rsidRDefault="0080404D" w:rsidP="009F76C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>ṽ= 1.5236 × 10</w: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</w:rPr>
              <w:t> m</w:t>
            </w:r>
            <w:r w:rsidRPr="00C16E2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–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n the first oxide :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weight of copper   = 0.888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Weight of oxygen  = 1 – 0.888   =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.112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0.888g of copper combined with oxygen  = 0.112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n 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1g of copper combined with oxygen  = 0.112/0.888    =  0.126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lastRenderedPageBreak/>
              <w:t>In second oxide 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weight of copper   = 0.798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Weight of oxygen  = 1 – 0.798   = 0.202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0.798g of copper combined with oxygen  = 0.202g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n 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1g of copper combined with oxygen  = 0.202/0.798    =  0.253g</w:t>
            </w:r>
          </w:p>
          <w:p w:rsidR="0080404D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Ratio by weigh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 of oxygen which combine with 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g of copper in the two oxide is   </w:t>
            </w:r>
          </w:p>
          <w:p w:rsidR="0080404D" w:rsidRPr="001C2916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0.126  :  0.253  =  1 : 2 , As the ratio is simple whole number in nature , the Law of Multiple proportions is proved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  <w:bdr w:val="none" w:sz="0" w:space="0" w:color="auto" w:frame="1"/>
              </w:rPr>
            </w:pP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Molar mass of </w:t>
            </w:r>
            <w:proofErr w:type="spellStart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NaCl</w:t>
            </w:r>
            <w:proofErr w:type="spellEnd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 =23 + 35.5=58.5g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br/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Molar mass of AgNO3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=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108 +14 +3×16 =170g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  <w:bdr w:val="none" w:sz="0" w:space="0" w:color="auto" w:frame="1"/>
              </w:rPr>
              <w:t xml:space="preserve"> </w:t>
            </w:r>
          </w:p>
          <w:p w:rsidR="0080404D" w:rsidRPr="0011359C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color w:val="333333"/>
                <w:sz w:val="26"/>
                <w:szCs w:val="26"/>
                <w:bdr w:val="none" w:sz="0" w:space="0" w:color="auto" w:frame="1"/>
              </w:rPr>
            </w:pP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Molar mass of </w:t>
            </w:r>
            <w:proofErr w:type="spellStart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AgCl</w:t>
            </w:r>
            <w:proofErr w:type="spellEnd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=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108 + 35.5 =143.5g</w:t>
            </w:r>
          </w:p>
          <w:p w:rsidR="0080404D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Mol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es 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of </w:t>
            </w:r>
            <w:proofErr w:type="spellStart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NaCl</w:t>
            </w:r>
            <w:proofErr w:type="spellEnd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14.625/58.5 = 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0.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25</w:t>
            </w:r>
          </w:p>
          <w:p w:rsidR="0080404D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Helvetica" w:eastAsia="Times New Roman" w:hAnsi="Helvetica" w:cs="Times New Roman"/>
                <w:color w:val="333333"/>
                <w:sz w:val="24"/>
                <w:szCs w:val="24"/>
              </w:rPr>
            </w:pP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Mol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es 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of AgNO3=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85/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170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 = 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0.</w:t>
            </w: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5 </w:t>
            </w:r>
            <w:proofErr w:type="spellStart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mol</w:t>
            </w:r>
            <w:proofErr w:type="spellEnd"/>
          </w:p>
          <w:p w:rsidR="0080404D" w:rsidRPr="0011359C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The reaction is </w:t>
            </w:r>
            <w:proofErr w:type="spellStart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NaCl</w:t>
            </w:r>
            <w:proofErr w:type="spellEnd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  +  AgNO3  ----</w:t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sym w:font="Wingdings" w:char="F0E0"/>
            </w:r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 </w:t>
            </w:r>
            <w:proofErr w:type="spellStart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>AgCl</w:t>
            </w:r>
            <w:proofErr w:type="spellEnd"/>
            <w:r w:rsidRPr="0011359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bdr w:val="none" w:sz="0" w:space="0" w:color="auto" w:frame="1"/>
              </w:rPr>
              <w:t xml:space="preserve">  +  NaNO3</w:t>
            </w:r>
          </w:p>
          <w:p w:rsidR="0080404D" w:rsidRPr="00582E6D" w:rsidRDefault="0080404D" w:rsidP="009F76C0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proofErr w:type="spellStart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Ie</w:t>
            </w:r>
            <w:proofErr w:type="spellEnd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. 1 </w:t>
            </w:r>
            <w:proofErr w:type="spellStart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mol</w:t>
            </w:r>
            <w:proofErr w:type="spellEnd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NaCl</w:t>
            </w:r>
            <w:proofErr w:type="spellEnd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reacts with 1 </w:t>
            </w:r>
            <w:proofErr w:type="spellStart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mol</w:t>
            </w:r>
            <w:proofErr w:type="spellEnd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AgNO3 giving 1 </w:t>
            </w:r>
            <w:proofErr w:type="spellStart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mol</w:t>
            </w:r>
            <w:proofErr w:type="spellEnd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582E6D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AgCl</w:t>
            </w:r>
            <w:proofErr w:type="spellEnd"/>
          </w:p>
          <w:p w:rsidR="0080404D" w:rsidRPr="00582E6D" w:rsidRDefault="0080404D" w:rsidP="009F76C0">
            <w:pPr>
              <w:pStyle w:val="NoSpacing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>NaCl</w:t>
            </w:r>
            <w:proofErr w:type="spellEnd"/>
            <w:r w:rsidRPr="00582E6D">
              <w:rPr>
                <w:rFonts w:ascii="Times New Roman" w:hAnsi="Times New Roman"/>
                <w:sz w:val="24"/>
                <w:szCs w:val="24"/>
              </w:rPr>
              <w:t xml:space="preserve"> is the limiting reagent</w:t>
            </w:r>
          </w:p>
          <w:p w:rsidR="0080404D" w:rsidRPr="00582E6D" w:rsidRDefault="0080404D" w:rsidP="009F76C0">
            <w:pPr>
              <w:pStyle w:val="NoSpacing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 xml:space="preserve">0.25 </w:t>
            </w:r>
            <w:proofErr w:type="spellStart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>mol</w:t>
            </w:r>
            <w:proofErr w:type="spellEnd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>NaCl</w:t>
            </w:r>
            <w:proofErr w:type="spellEnd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 xml:space="preserve"> gives 0.25 </w:t>
            </w:r>
            <w:proofErr w:type="spellStart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>mol</w:t>
            </w:r>
            <w:proofErr w:type="spellEnd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 xml:space="preserve"> </w:t>
            </w:r>
            <w:proofErr w:type="spellStart"/>
            <w:r w:rsidRPr="00582E6D">
              <w:rPr>
                <w:rFonts w:ascii="Times New Roman" w:hAnsi="Times New Roman"/>
                <w:color w:val="333333"/>
                <w:sz w:val="24"/>
                <w:szCs w:val="24"/>
              </w:rPr>
              <w:t>AgCl</w:t>
            </w:r>
            <w:proofErr w:type="spellEnd"/>
          </w:p>
          <w:p w:rsidR="0080404D" w:rsidRPr="000B1C09" w:rsidRDefault="0080404D" w:rsidP="009F76C0">
            <w:pPr>
              <w:pStyle w:val="NoSpacing"/>
              <w:spacing w:line="276" w:lineRule="auto"/>
              <w:rPr>
                <w:highlight w:val="green"/>
              </w:rPr>
            </w:pPr>
            <w:r w:rsidRPr="00582E6D">
              <w:rPr>
                <w:rFonts w:ascii="Times New Roman" w:hAnsi="Times New Roman"/>
                <w:sz w:val="24"/>
                <w:szCs w:val="24"/>
              </w:rPr>
              <w:t xml:space="preserve">Mass of </w:t>
            </w:r>
            <w:proofErr w:type="spellStart"/>
            <w:r w:rsidRPr="00582E6D">
              <w:rPr>
                <w:rFonts w:ascii="Times New Roman" w:hAnsi="Times New Roman"/>
                <w:sz w:val="24"/>
                <w:szCs w:val="24"/>
              </w:rPr>
              <w:t>AgCl</w:t>
            </w:r>
            <w:proofErr w:type="spellEnd"/>
            <w:r w:rsidRPr="00582E6D">
              <w:rPr>
                <w:rFonts w:ascii="Times New Roman" w:hAnsi="Times New Roman"/>
                <w:sz w:val="24"/>
                <w:szCs w:val="24"/>
              </w:rPr>
              <w:t xml:space="preserve"> produced = 0.25 x 143.5= 35.875g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525BD6" w:rsidRDefault="0080404D" w:rsidP="009F76C0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25B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ECTION-D</w:t>
            </w: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4. </w:t>
            </w:r>
          </w:p>
        </w:tc>
        <w:tc>
          <w:tcPr>
            <w:tcW w:w="9090" w:type="dxa"/>
            <w:gridSpan w:val="4"/>
            <w:shd w:val="clear" w:color="auto" w:fill="auto"/>
          </w:tcPr>
          <w:p w:rsidR="0080404D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) no, because in molality everything is in mass and mass not affect by temperature</w:t>
            </w:r>
          </w:p>
          <w:p w:rsidR="0080404D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) </w:t>
            </w:r>
            <w:r w:rsidRPr="007E689F">
              <w:rPr>
                <w:rFonts w:ascii="Times New Roman" w:eastAsia="Times New Roman" w:hAnsi="Times New Roman" w:cs="Times New Roman"/>
                <w:sz w:val="24"/>
                <w:szCs w:val="24"/>
              </w:rPr>
              <w:t>0.50 M Na</w:t>
            </w:r>
            <w:r w:rsidRPr="007E68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E689F">
              <w:rPr>
                <w:rFonts w:ascii="Times New Roman" w:eastAsia="Times New Roman" w:hAnsi="Times New Roman" w:cs="Times New Roman"/>
                <w:sz w:val="24"/>
                <w:szCs w:val="24"/>
              </w:rPr>
              <w:t>CO</w:t>
            </w:r>
            <w:r w:rsidRPr="007E68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eans 0.50 moles of Na</w:t>
            </w:r>
            <w:r w:rsidRPr="001353C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</w:t>
            </w:r>
            <w:r w:rsidRPr="001353C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issolve in 1000 ml solution</w:t>
            </w:r>
          </w:p>
          <w:p w:rsidR="0080404D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) 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0 mL of 0.75 M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ave 0.75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0.75×36.5 g = 24.375 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Cambria Math" w:eastAsia="Times New Roman" w:hAnsi="Cambria Math" w:cs="Cambria Math"/>
                <w:sz w:val="24"/>
                <w:szCs w:val="24"/>
              </w:rPr>
              <w:t>∴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ss of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n 25mL of 0.75 M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24.375/1000 × 25 g = 0.6844 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From the given chemical equation,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CaC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s) + 2HCl (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aq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312A73">
              <w:rPr>
                <w:rFonts w:ascii="Times New Roman" w:eastAsia="Times New Roman" w:hAnsi="Times New Roman" w:cs="Times New Roman" w:hint="eastAsia"/>
                <w:sz w:val="24"/>
                <w:szCs w:val="24"/>
              </w:rPr>
              <w:t>→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aCl2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aq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) + C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 (g) + H2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O(l)</w:t>
            </w:r>
          </w:p>
          <w:p w:rsidR="0080404D" w:rsidRPr="00312A73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.e. 73 g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eact completely with 1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CaC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.e. 100g</w:t>
            </w:r>
          </w:p>
          <w:p w:rsidR="0080404D" w:rsidRPr="001C2916" w:rsidRDefault="0080404D" w:rsidP="009F76C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12A73">
              <w:rPr>
                <w:rFonts w:ascii="Cambria Math" w:eastAsia="Times New Roman" w:hAnsi="Cambria Math" w:cs="Cambria Math"/>
                <w:sz w:val="24"/>
                <w:szCs w:val="24"/>
              </w:rPr>
              <w:t>∴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0.6844 g </w:t>
            </w:r>
            <w:proofErr w:type="spellStart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eacts completely with CaC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312A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00/73 × 0.6844 g = 0.938 g</w:t>
            </w:r>
          </w:p>
        </w:tc>
        <w:tc>
          <w:tcPr>
            <w:tcW w:w="900" w:type="dxa"/>
            <w:shd w:val="clear" w:color="auto" w:fill="auto"/>
          </w:tcPr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404D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</w:t>
            </w:r>
          </w:p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0404D" w:rsidRPr="00E432CB" w:rsidTr="009F76C0">
        <w:trPr>
          <w:trHeight w:val="155"/>
        </w:trPr>
        <w:tc>
          <w:tcPr>
            <w:tcW w:w="72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shd w:val="clear" w:color="auto" w:fill="auto"/>
          </w:tcPr>
          <w:p w:rsidR="0080404D" w:rsidRPr="001C2916" w:rsidRDefault="0080404D" w:rsidP="0080404D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1753A" w:rsidRPr="001C2916" w:rsidRDefault="009F76C0" w:rsidP="009F76C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</w:t>
      </w:r>
    </w:p>
    <w:sectPr w:rsidR="0071753A" w:rsidRPr="001C2916" w:rsidSect="009F76C0">
      <w:footerReference w:type="default" r:id="rId19"/>
      <w:pgSz w:w="11907" w:h="16839" w:code="9"/>
      <w:pgMar w:top="1152" w:right="864" w:bottom="1152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7175" w:rsidRDefault="00977175" w:rsidP="00433E16">
      <w:pPr>
        <w:spacing w:after="0" w:line="240" w:lineRule="auto"/>
      </w:pPr>
      <w:r>
        <w:separator/>
      </w:r>
    </w:p>
  </w:endnote>
  <w:endnote w:type="continuationSeparator" w:id="0">
    <w:p w:rsidR="00977175" w:rsidRDefault="00977175" w:rsidP="00433E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ambria Math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4FB1" w:rsidRDefault="00434FB1">
    <w:pPr>
      <w:pStyle w:val="Footer"/>
      <w:jc w:val="center"/>
    </w:pPr>
    <w:r>
      <w:t xml:space="preserve">Page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PAGE </w:instrText>
    </w:r>
    <w:r>
      <w:rPr>
        <w:b/>
        <w:bCs/>
        <w:sz w:val="24"/>
        <w:szCs w:val="24"/>
      </w:rPr>
      <w:fldChar w:fldCharType="separate"/>
    </w:r>
    <w:r w:rsidR="00C20A52"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t xml:space="preserve"> of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  <w:sz w:val="24"/>
        <w:szCs w:val="24"/>
      </w:rPr>
      <w:fldChar w:fldCharType="separate"/>
    </w:r>
    <w:r w:rsidR="00C20A52">
      <w:rPr>
        <w:b/>
        <w:bCs/>
        <w:noProof/>
      </w:rPr>
      <w:t>3</w:t>
    </w:r>
    <w:r>
      <w:rPr>
        <w:b/>
        <w:bCs/>
        <w:sz w:val="24"/>
        <w:szCs w:val="24"/>
      </w:rPr>
      <w:fldChar w:fldCharType="end"/>
    </w:r>
  </w:p>
  <w:p w:rsidR="00434FB1" w:rsidRDefault="00434FB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7175" w:rsidRDefault="00977175" w:rsidP="00433E16">
      <w:pPr>
        <w:spacing w:after="0" w:line="240" w:lineRule="auto"/>
      </w:pPr>
      <w:r>
        <w:separator/>
      </w:r>
    </w:p>
  </w:footnote>
  <w:footnote w:type="continuationSeparator" w:id="0">
    <w:p w:rsidR="00977175" w:rsidRDefault="00977175" w:rsidP="00433E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alt="20070706349938001183719521%20_image019" style="width:9.75pt;height:9pt;visibility:visible" o:bullet="t">
        <v:imagedata r:id="rId1" o:title="20070706349938001183719521%20_image019"/>
      </v:shape>
    </w:pict>
  </w:numPicBullet>
  <w:abstractNum w:abstractNumId="0" w15:restartNumberingAfterBreak="0">
    <w:nsid w:val="001146CB"/>
    <w:multiLevelType w:val="hybridMultilevel"/>
    <w:tmpl w:val="FD60D4B2"/>
    <w:lvl w:ilvl="0" w:tplc="0B900C44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71257"/>
    <w:multiLevelType w:val="hybridMultilevel"/>
    <w:tmpl w:val="8F6CC8A6"/>
    <w:lvl w:ilvl="0" w:tplc="87AE817A">
      <w:start w:val="2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537E8F"/>
    <w:multiLevelType w:val="hybridMultilevel"/>
    <w:tmpl w:val="45AE99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A56CCD6">
      <w:start w:val="2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482DBF"/>
    <w:multiLevelType w:val="hybridMultilevel"/>
    <w:tmpl w:val="7E365348"/>
    <w:lvl w:ilvl="0" w:tplc="FC249E2E">
      <w:start w:val="4"/>
      <w:numFmt w:val="decimal"/>
      <w:lvlText w:val="%1."/>
      <w:lvlJc w:val="left"/>
      <w:pPr>
        <w:tabs>
          <w:tab w:val="num" w:pos="780"/>
        </w:tabs>
        <w:ind w:left="780" w:hanging="720"/>
      </w:pPr>
      <w:rPr>
        <w:rFonts w:hint="default"/>
      </w:rPr>
    </w:lvl>
    <w:lvl w:ilvl="1" w:tplc="64F8EFC6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 w15:restartNumberingAfterBreak="0">
    <w:nsid w:val="12503015"/>
    <w:multiLevelType w:val="hybridMultilevel"/>
    <w:tmpl w:val="AF62C2F4"/>
    <w:lvl w:ilvl="0" w:tplc="B5EA5042">
      <w:start w:val="1"/>
      <w:numFmt w:val="decimal"/>
      <w:lvlText w:val="%1)"/>
      <w:lvlJc w:val="left"/>
      <w:pPr>
        <w:tabs>
          <w:tab w:val="num" w:pos="2016"/>
        </w:tabs>
        <w:ind w:left="144" w:hanging="144"/>
      </w:pPr>
      <w:rPr>
        <w:rFonts w:hint="default"/>
      </w:rPr>
    </w:lvl>
    <w:lvl w:ilvl="1" w:tplc="3A509BA6">
      <w:start w:val="1"/>
      <w:numFmt w:val="lowerRoman"/>
      <w:lvlText w:val="%2)"/>
      <w:lvlJc w:val="left"/>
      <w:pPr>
        <w:tabs>
          <w:tab w:val="num" w:pos="576"/>
        </w:tabs>
        <w:ind w:left="576" w:hanging="360"/>
      </w:pPr>
      <w:rPr>
        <w:rFonts w:ascii="Times New Roman" w:eastAsia="Times New Roman" w:hAnsi="Times New Roman" w:cs="Times New Roman"/>
      </w:rPr>
    </w:lvl>
    <w:lvl w:ilvl="2" w:tplc="9496D3E2">
      <w:start w:val="1"/>
      <w:numFmt w:val="lowerLetter"/>
      <w:lvlText w:val="%3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16"/>
        </w:tabs>
        <w:ind w:left="201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36"/>
        </w:tabs>
        <w:ind w:left="273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6"/>
        </w:tabs>
        <w:ind w:left="345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76"/>
        </w:tabs>
        <w:ind w:left="417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96"/>
        </w:tabs>
        <w:ind w:left="489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16"/>
        </w:tabs>
        <w:ind w:left="5616" w:hanging="180"/>
      </w:pPr>
    </w:lvl>
  </w:abstractNum>
  <w:abstractNum w:abstractNumId="5" w15:restartNumberingAfterBreak="0">
    <w:nsid w:val="16794C38"/>
    <w:multiLevelType w:val="hybridMultilevel"/>
    <w:tmpl w:val="4348A61E"/>
    <w:lvl w:ilvl="0" w:tplc="6B24CEC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EE399F"/>
    <w:multiLevelType w:val="hybridMultilevel"/>
    <w:tmpl w:val="64301988"/>
    <w:lvl w:ilvl="0" w:tplc="7AFEE330">
      <w:start w:val="1"/>
      <w:numFmt w:val="lowerRoman"/>
      <w:lvlText w:val="(%1)"/>
      <w:lvlJc w:val="left"/>
      <w:pPr>
        <w:ind w:left="10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7" w15:restartNumberingAfterBreak="0">
    <w:nsid w:val="18B63FB2"/>
    <w:multiLevelType w:val="hybridMultilevel"/>
    <w:tmpl w:val="9AA08DB4"/>
    <w:lvl w:ilvl="0" w:tplc="1F626B1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D6274A4"/>
    <w:multiLevelType w:val="hybridMultilevel"/>
    <w:tmpl w:val="0A024746"/>
    <w:lvl w:ilvl="0" w:tplc="BE6E05B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E240B9D"/>
    <w:multiLevelType w:val="hybridMultilevel"/>
    <w:tmpl w:val="15E8E214"/>
    <w:lvl w:ilvl="0" w:tplc="B726AC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391F0D"/>
    <w:multiLevelType w:val="hybridMultilevel"/>
    <w:tmpl w:val="E3A2525C"/>
    <w:lvl w:ilvl="0" w:tplc="F1BE9AB0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1079AB"/>
    <w:multiLevelType w:val="hybridMultilevel"/>
    <w:tmpl w:val="79506508"/>
    <w:lvl w:ilvl="0" w:tplc="04090017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293CB9"/>
    <w:multiLevelType w:val="hybridMultilevel"/>
    <w:tmpl w:val="65F013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BE0589"/>
    <w:multiLevelType w:val="hybridMultilevel"/>
    <w:tmpl w:val="EAB4A5E8"/>
    <w:lvl w:ilvl="0" w:tplc="0B947FD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881E5F"/>
    <w:multiLevelType w:val="hybridMultilevel"/>
    <w:tmpl w:val="756E9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DB524D"/>
    <w:multiLevelType w:val="hybridMultilevel"/>
    <w:tmpl w:val="4A0C0FA6"/>
    <w:lvl w:ilvl="0" w:tplc="78F26E6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6307CE0"/>
    <w:multiLevelType w:val="hybridMultilevel"/>
    <w:tmpl w:val="1E169A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E4BEED3C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ascii="Times New Roman" w:eastAsia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F196C722">
      <w:start w:val="2"/>
      <w:numFmt w:val="lowerLetter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07137A"/>
    <w:multiLevelType w:val="hybridMultilevel"/>
    <w:tmpl w:val="F842903C"/>
    <w:lvl w:ilvl="0" w:tplc="05CE0B6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361C7E"/>
    <w:multiLevelType w:val="hybridMultilevel"/>
    <w:tmpl w:val="6A5E2FAE"/>
    <w:lvl w:ilvl="0" w:tplc="D49C04A4">
      <w:start w:val="1"/>
      <w:numFmt w:val="lowerRoman"/>
      <w:lvlText w:val="%1)"/>
      <w:lvlJc w:val="right"/>
      <w:pPr>
        <w:ind w:left="11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3B5563E7"/>
    <w:multiLevelType w:val="hybridMultilevel"/>
    <w:tmpl w:val="3B20B8BE"/>
    <w:lvl w:ilvl="0" w:tplc="0BB68BD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FB72159"/>
    <w:multiLevelType w:val="hybridMultilevel"/>
    <w:tmpl w:val="3BBCFD3A"/>
    <w:lvl w:ilvl="0" w:tplc="78C2388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FE15FC4"/>
    <w:multiLevelType w:val="hybridMultilevel"/>
    <w:tmpl w:val="34285B76"/>
    <w:lvl w:ilvl="0" w:tplc="1E96BDFE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433910EF"/>
    <w:multiLevelType w:val="hybridMultilevel"/>
    <w:tmpl w:val="9D22B0DC"/>
    <w:lvl w:ilvl="0" w:tplc="850810B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68526A7"/>
    <w:multiLevelType w:val="hybridMultilevel"/>
    <w:tmpl w:val="9898704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9E8B5C8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D556F26"/>
    <w:multiLevelType w:val="hybridMultilevel"/>
    <w:tmpl w:val="06821CB2"/>
    <w:lvl w:ilvl="0" w:tplc="6E9233B4">
      <w:start w:val="1"/>
      <w:numFmt w:val="lowerLetter"/>
      <w:lvlText w:val="(%1)"/>
      <w:lvlJc w:val="left"/>
      <w:pPr>
        <w:tabs>
          <w:tab w:val="num" w:pos="975"/>
        </w:tabs>
        <w:ind w:left="975" w:hanging="6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B510393"/>
    <w:multiLevelType w:val="hybridMultilevel"/>
    <w:tmpl w:val="1DCEDE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FC097A"/>
    <w:multiLevelType w:val="hybridMultilevel"/>
    <w:tmpl w:val="0C4AE868"/>
    <w:lvl w:ilvl="0" w:tplc="276835DE">
      <w:start w:val="100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 w15:restartNumberingAfterBreak="0">
    <w:nsid w:val="5DDD3758"/>
    <w:multiLevelType w:val="hybridMultilevel"/>
    <w:tmpl w:val="A13A97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F410832"/>
    <w:multiLevelType w:val="hybridMultilevel"/>
    <w:tmpl w:val="8AC67614"/>
    <w:lvl w:ilvl="0" w:tplc="329ABBF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E403474">
      <w:start w:val="1"/>
      <w:numFmt w:val="lowerLetter"/>
      <w:lvlText w:val="(%3)"/>
      <w:lvlJc w:val="left"/>
      <w:pPr>
        <w:tabs>
          <w:tab w:val="num" w:pos="2340"/>
        </w:tabs>
        <w:ind w:left="2340" w:hanging="360"/>
      </w:pPr>
      <w:rPr>
        <w:rFonts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4B52DEC"/>
    <w:multiLevelType w:val="hybridMultilevel"/>
    <w:tmpl w:val="0736E612"/>
    <w:lvl w:ilvl="0" w:tplc="46D030C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9610795"/>
    <w:multiLevelType w:val="hybridMultilevel"/>
    <w:tmpl w:val="2C5C376C"/>
    <w:lvl w:ilvl="0" w:tplc="79B82E00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3F343D90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2804A5A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 w:tplc="EBFA6F68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6638E686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5" w:tplc="5798EEB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6" w:tplc="B6E4C29E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BE16CE6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8" w:tplc="22743FEE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</w:abstractNum>
  <w:abstractNum w:abstractNumId="31" w15:restartNumberingAfterBreak="0">
    <w:nsid w:val="75F21071"/>
    <w:multiLevelType w:val="hybridMultilevel"/>
    <w:tmpl w:val="6666CA12"/>
    <w:lvl w:ilvl="0" w:tplc="63C024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614278E"/>
    <w:multiLevelType w:val="hybridMultilevel"/>
    <w:tmpl w:val="CB9E0778"/>
    <w:lvl w:ilvl="0" w:tplc="C0A29DAC">
      <w:start w:val="1"/>
      <w:numFmt w:val="lowerRoman"/>
      <w:lvlText w:val="%1)"/>
      <w:lvlJc w:val="left"/>
      <w:pPr>
        <w:ind w:left="1080" w:hanging="720"/>
      </w:pPr>
      <w:rPr>
        <w:rFonts w:hint="default"/>
        <w:b w:val="0"/>
        <w:bCs w:val="0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DB12CC"/>
    <w:multiLevelType w:val="hybridMultilevel"/>
    <w:tmpl w:val="8548B78E"/>
    <w:lvl w:ilvl="0" w:tplc="A4E448C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5D573B"/>
    <w:multiLevelType w:val="hybridMultilevel"/>
    <w:tmpl w:val="8E1C479E"/>
    <w:lvl w:ilvl="0" w:tplc="0FA816A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08760F"/>
    <w:multiLevelType w:val="hybridMultilevel"/>
    <w:tmpl w:val="8A14853A"/>
    <w:lvl w:ilvl="0" w:tplc="04090017">
      <w:start w:val="1"/>
      <w:numFmt w:val="lowerLetter"/>
      <w:lvlText w:val="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594D4D"/>
    <w:multiLevelType w:val="hybridMultilevel"/>
    <w:tmpl w:val="A5ECEC74"/>
    <w:lvl w:ilvl="0" w:tplc="3566F44C">
      <w:start w:val="1"/>
      <w:numFmt w:val="lowerRoman"/>
      <w:lvlText w:val="%1)"/>
      <w:lvlJc w:val="left"/>
      <w:pPr>
        <w:ind w:left="10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7" w15:restartNumberingAfterBreak="0">
    <w:nsid w:val="7F6D5431"/>
    <w:multiLevelType w:val="hybridMultilevel"/>
    <w:tmpl w:val="08BC63DC"/>
    <w:lvl w:ilvl="0" w:tplc="67B6073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4"/>
  </w:num>
  <w:num w:numId="2">
    <w:abstractNumId w:val="3"/>
  </w:num>
  <w:num w:numId="3">
    <w:abstractNumId w:val="23"/>
  </w:num>
  <w:num w:numId="4">
    <w:abstractNumId w:val="2"/>
  </w:num>
  <w:num w:numId="5">
    <w:abstractNumId w:val="30"/>
  </w:num>
  <w:num w:numId="6">
    <w:abstractNumId w:val="4"/>
  </w:num>
  <w:num w:numId="7">
    <w:abstractNumId w:val="26"/>
  </w:num>
  <w:num w:numId="8">
    <w:abstractNumId w:val="18"/>
  </w:num>
  <w:num w:numId="9">
    <w:abstractNumId w:val="16"/>
  </w:num>
  <w:num w:numId="10">
    <w:abstractNumId w:val="28"/>
  </w:num>
  <w:num w:numId="11">
    <w:abstractNumId w:val="7"/>
  </w:num>
  <w:num w:numId="12">
    <w:abstractNumId w:val="1"/>
  </w:num>
  <w:num w:numId="13">
    <w:abstractNumId w:val="19"/>
  </w:num>
  <w:num w:numId="14">
    <w:abstractNumId w:val="29"/>
  </w:num>
  <w:num w:numId="15">
    <w:abstractNumId w:val="24"/>
  </w:num>
  <w:num w:numId="16">
    <w:abstractNumId w:val="8"/>
  </w:num>
  <w:num w:numId="17">
    <w:abstractNumId w:val="15"/>
  </w:num>
  <w:num w:numId="18">
    <w:abstractNumId w:val="22"/>
  </w:num>
  <w:num w:numId="19">
    <w:abstractNumId w:val="20"/>
  </w:num>
  <w:num w:numId="20">
    <w:abstractNumId w:val="35"/>
  </w:num>
  <w:num w:numId="21">
    <w:abstractNumId w:val="37"/>
  </w:num>
  <w:num w:numId="22">
    <w:abstractNumId w:val="31"/>
  </w:num>
  <w:num w:numId="23">
    <w:abstractNumId w:val="32"/>
  </w:num>
  <w:num w:numId="24">
    <w:abstractNumId w:val="11"/>
  </w:num>
  <w:num w:numId="25">
    <w:abstractNumId w:val="21"/>
  </w:num>
  <w:num w:numId="26">
    <w:abstractNumId w:val="33"/>
  </w:num>
  <w:num w:numId="27">
    <w:abstractNumId w:val="5"/>
  </w:num>
  <w:num w:numId="28">
    <w:abstractNumId w:val="17"/>
  </w:num>
  <w:num w:numId="29">
    <w:abstractNumId w:val="13"/>
  </w:num>
  <w:num w:numId="30">
    <w:abstractNumId w:val="25"/>
  </w:num>
  <w:num w:numId="31">
    <w:abstractNumId w:val="14"/>
  </w:num>
  <w:num w:numId="32">
    <w:abstractNumId w:val="6"/>
  </w:num>
  <w:num w:numId="33">
    <w:abstractNumId w:val="36"/>
  </w:num>
  <w:num w:numId="34">
    <w:abstractNumId w:val="12"/>
  </w:num>
  <w:num w:numId="35">
    <w:abstractNumId w:val="0"/>
  </w:num>
  <w:num w:numId="36">
    <w:abstractNumId w:val="27"/>
  </w:num>
  <w:num w:numId="37">
    <w:abstractNumId w:val="10"/>
  </w:num>
  <w:num w:numId="3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544B6"/>
    <w:rsid w:val="000045AB"/>
    <w:rsid w:val="00006877"/>
    <w:rsid w:val="00023044"/>
    <w:rsid w:val="00037064"/>
    <w:rsid w:val="00044E5F"/>
    <w:rsid w:val="0005013A"/>
    <w:rsid w:val="00064804"/>
    <w:rsid w:val="00070D5B"/>
    <w:rsid w:val="000A14AA"/>
    <w:rsid w:val="000A4085"/>
    <w:rsid w:val="000B1C09"/>
    <w:rsid w:val="000B4C22"/>
    <w:rsid w:val="000C1861"/>
    <w:rsid w:val="000C2214"/>
    <w:rsid w:val="000D44B8"/>
    <w:rsid w:val="000D4BB2"/>
    <w:rsid w:val="000E08E4"/>
    <w:rsid w:val="000E7BD5"/>
    <w:rsid w:val="000F1A2A"/>
    <w:rsid w:val="000F3813"/>
    <w:rsid w:val="000F536C"/>
    <w:rsid w:val="000F5FDE"/>
    <w:rsid w:val="00101BB9"/>
    <w:rsid w:val="00111A27"/>
    <w:rsid w:val="0011359C"/>
    <w:rsid w:val="00113E77"/>
    <w:rsid w:val="00123508"/>
    <w:rsid w:val="00125330"/>
    <w:rsid w:val="00126C3F"/>
    <w:rsid w:val="00130A3C"/>
    <w:rsid w:val="001327A8"/>
    <w:rsid w:val="001353C2"/>
    <w:rsid w:val="001379A0"/>
    <w:rsid w:val="00156F68"/>
    <w:rsid w:val="001616FA"/>
    <w:rsid w:val="00164DD0"/>
    <w:rsid w:val="00170725"/>
    <w:rsid w:val="001754D5"/>
    <w:rsid w:val="00177ACD"/>
    <w:rsid w:val="001A1EAA"/>
    <w:rsid w:val="001A2930"/>
    <w:rsid w:val="001C01EC"/>
    <w:rsid w:val="001C2916"/>
    <w:rsid w:val="001C3524"/>
    <w:rsid w:val="001D354E"/>
    <w:rsid w:val="001E159F"/>
    <w:rsid w:val="001E27BE"/>
    <w:rsid w:val="001E721B"/>
    <w:rsid w:val="00203A92"/>
    <w:rsid w:val="002073A2"/>
    <w:rsid w:val="00221059"/>
    <w:rsid w:val="00233BEE"/>
    <w:rsid w:val="00236194"/>
    <w:rsid w:val="002405EA"/>
    <w:rsid w:val="0024211B"/>
    <w:rsid w:val="002641DF"/>
    <w:rsid w:val="00265A6F"/>
    <w:rsid w:val="002679D2"/>
    <w:rsid w:val="00275AB3"/>
    <w:rsid w:val="00276C7A"/>
    <w:rsid w:val="002835D0"/>
    <w:rsid w:val="0029402C"/>
    <w:rsid w:val="00294F4D"/>
    <w:rsid w:val="002A5E05"/>
    <w:rsid w:val="002B2A3E"/>
    <w:rsid w:val="002B454F"/>
    <w:rsid w:val="002B784F"/>
    <w:rsid w:val="002B7B89"/>
    <w:rsid w:val="002C2EE6"/>
    <w:rsid w:val="002C68DF"/>
    <w:rsid w:val="002D0063"/>
    <w:rsid w:val="002D03AB"/>
    <w:rsid w:val="002E6B18"/>
    <w:rsid w:val="002E6EB2"/>
    <w:rsid w:val="002F2952"/>
    <w:rsid w:val="00302B02"/>
    <w:rsid w:val="0030548D"/>
    <w:rsid w:val="00312A73"/>
    <w:rsid w:val="00317AED"/>
    <w:rsid w:val="003200B3"/>
    <w:rsid w:val="003313D5"/>
    <w:rsid w:val="0034119D"/>
    <w:rsid w:val="00350FEB"/>
    <w:rsid w:val="00370E6B"/>
    <w:rsid w:val="003712DE"/>
    <w:rsid w:val="00381418"/>
    <w:rsid w:val="00381445"/>
    <w:rsid w:val="00387190"/>
    <w:rsid w:val="003922AD"/>
    <w:rsid w:val="003A5B21"/>
    <w:rsid w:val="003B599E"/>
    <w:rsid w:val="003C0582"/>
    <w:rsid w:val="003C1498"/>
    <w:rsid w:val="003C2921"/>
    <w:rsid w:val="003C2FDD"/>
    <w:rsid w:val="003D35F7"/>
    <w:rsid w:val="003D7F28"/>
    <w:rsid w:val="003E172E"/>
    <w:rsid w:val="003F2ECB"/>
    <w:rsid w:val="00405500"/>
    <w:rsid w:val="00407852"/>
    <w:rsid w:val="00414658"/>
    <w:rsid w:val="00423094"/>
    <w:rsid w:val="00425423"/>
    <w:rsid w:val="00426CF1"/>
    <w:rsid w:val="00433E16"/>
    <w:rsid w:val="00434FB1"/>
    <w:rsid w:val="004361E1"/>
    <w:rsid w:val="004363C0"/>
    <w:rsid w:val="004535F5"/>
    <w:rsid w:val="004544B6"/>
    <w:rsid w:val="0046774F"/>
    <w:rsid w:val="00474B84"/>
    <w:rsid w:val="004857AC"/>
    <w:rsid w:val="00493C1F"/>
    <w:rsid w:val="00494C96"/>
    <w:rsid w:val="00496ED3"/>
    <w:rsid w:val="004A2EB7"/>
    <w:rsid w:val="004A703F"/>
    <w:rsid w:val="004C65A6"/>
    <w:rsid w:val="004C7480"/>
    <w:rsid w:val="004E2F52"/>
    <w:rsid w:val="004F5B9F"/>
    <w:rsid w:val="005027BA"/>
    <w:rsid w:val="00520B67"/>
    <w:rsid w:val="00524CCC"/>
    <w:rsid w:val="00525BD6"/>
    <w:rsid w:val="0053330D"/>
    <w:rsid w:val="0053413E"/>
    <w:rsid w:val="00542D3E"/>
    <w:rsid w:val="0054564A"/>
    <w:rsid w:val="00546A62"/>
    <w:rsid w:val="00547320"/>
    <w:rsid w:val="005560C5"/>
    <w:rsid w:val="00556B58"/>
    <w:rsid w:val="00556FDC"/>
    <w:rsid w:val="00567373"/>
    <w:rsid w:val="005804C1"/>
    <w:rsid w:val="00582E6D"/>
    <w:rsid w:val="00586E93"/>
    <w:rsid w:val="005A18D2"/>
    <w:rsid w:val="005A3928"/>
    <w:rsid w:val="005C2436"/>
    <w:rsid w:val="005C5FB2"/>
    <w:rsid w:val="005D1EE3"/>
    <w:rsid w:val="005D6724"/>
    <w:rsid w:val="005D692D"/>
    <w:rsid w:val="005E3D9F"/>
    <w:rsid w:val="005E58FC"/>
    <w:rsid w:val="005F02B7"/>
    <w:rsid w:val="006212D6"/>
    <w:rsid w:val="00624949"/>
    <w:rsid w:val="006439D0"/>
    <w:rsid w:val="00645617"/>
    <w:rsid w:val="00651E1B"/>
    <w:rsid w:val="00652C75"/>
    <w:rsid w:val="006751A1"/>
    <w:rsid w:val="0067756B"/>
    <w:rsid w:val="00684960"/>
    <w:rsid w:val="00695C50"/>
    <w:rsid w:val="006B3E6B"/>
    <w:rsid w:val="006B4E2D"/>
    <w:rsid w:val="006B663C"/>
    <w:rsid w:val="006C4167"/>
    <w:rsid w:val="006C47A3"/>
    <w:rsid w:val="006E092E"/>
    <w:rsid w:val="006E35CA"/>
    <w:rsid w:val="006E64A5"/>
    <w:rsid w:val="006E6F09"/>
    <w:rsid w:val="006F544B"/>
    <w:rsid w:val="00704A85"/>
    <w:rsid w:val="0071753A"/>
    <w:rsid w:val="007201F8"/>
    <w:rsid w:val="00720410"/>
    <w:rsid w:val="00721EAF"/>
    <w:rsid w:val="00724F14"/>
    <w:rsid w:val="007269E2"/>
    <w:rsid w:val="007423BF"/>
    <w:rsid w:val="007438B9"/>
    <w:rsid w:val="00753970"/>
    <w:rsid w:val="0076016C"/>
    <w:rsid w:val="00760D92"/>
    <w:rsid w:val="00761EF0"/>
    <w:rsid w:val="0076263F"/>
    <w:rsid w:val="00762FA5"/>
    <w:rsid w:val="00770240"/>
    <w:rsid w:val="007809AE"/>
    <w:rsid w:val="0078302D"/>
    <w:rsid w:val="00783E1F"/>
    <w:rsid w:val="00792A6C"/>
    <w:rsid w:val="00797C30"/>
    <w:rsid w:val="007A6B31"/>
    <w:rsid w:val="007C31DA"/>
    <w:rsid w:val="007C5251"/>
    <w:rsid w:val="007D147E"/>
    <w:rsid w:val="007D29EB"/>
    <w:rsid w:val="007E235B"/>
    <w:rsid w:val="007E689F"/>
    <w:rsid w:val="007E749F"/>
    <w:rsid w:val="007F061F"/>
    <w:rsid w:val="007F15CC"/>
    <w:rsid w:val="007F38CC"/>
    <w:rsid w:val="008012B6"/>
    <w:rsid w:val="0080404D"/>
    <w:rsid w:val="00811522"/>
    <w:rsid w:val="00825BD2"/>
    <w:rsid w:val="0082745E"/>
    <w:rsid w:val="008302F7"/>
    <w:rsid w:val="008373E8"/>
    <w:rsid w:val="00847BD0"/>
    <w:rsid w:val="00854EDA"/>
    <w:rsid w:val="00861799"/>
    <w:rsid w:val="00864519"/>
    <w:rsid w:val="00885A58"/>
    <w:rsid w:val="008A1A64"/>
    <w:rsid w:val="008B4449"/>
    <w:rsid w:val="008C3B32"/>
    <w:rsid w:val="008C4263"/>
    <w:rsid w:val="008C523F"/>
    <w:rsid w:val="008D6606"/>
    <w:rsid w:val="008E0F9C"/>
    <w:rsid w:val="008E169F"/>
    <w:rsid w:val="008E6DC4"/>
    <w:rsid w:val="008E7FA3"/>
    <w:rsid w:val="008F1E3D"/>
    <w:rsid w:val="008F783C"/>
    <w:rsid w:val="008F7B91"/>
    <w:rsid w:val="00904D82"/>
    <w:rsid w:val="00914AB6"/>
    <w:rsid w:val="0091547A"/>
    <w:rsid w:val="00963B5B"/>
    <w:rsid w:val="0096721F"/>
    <w:rsid w:val="00973CEA"/>
    <w:rsid w:val="009755EB"/>
    <w:rsid w:val="0097648E"/>
    <w:rsid w:val="00976D54"/>
    <w:rsid w:val="00977175"/>
    <w:rsid w:val="00994D1D"/>
    <w:rsid w:val="00996FC1"/>
    <w:rsid w:val="009A08C7"/>
    <w:rsid w:val="009B064A"/>
    <w:rsid w:val="009B0A1D"/>
    <w:rsid w:val="009B5B5A"/>
    <w:rsid w:val="009C2422"/>
    <w:rsid w:val="009C6895"/>
    <w:rsid w:val="009F3E66"/>
    <w:rsid w:val="009F76C0"/>
    <w:rsid w:val="00A07243"/>
    <w:rsid w:val="00A07FB1"/>
    <w:rsid w:val="00A16E79"/>
    <w:rsid w:val="00A26A35"/>
    <w:rsid w:val="00A43E07"/>
    <w:rsid w:val="00A51169"/>
    <w:rsid w:val="00A5451E"/>
    <w:rsid w:val="00A65760"/>
    <w:rsid w:val="00A8352B"/>
    <w:rsid w:val="00A84166"/>
    <w:rsid w:val="00A864C9"/>
    <w:rsid w:val="00A86DA6"/>
    <w:rsid w:val="00A93051"/>
    <w:rsid w:val="00A95D68"/>
    <w:rsid w:val="00AA1C62"/>
    <w:rsid w:val="00AA7D9E"/>
    <w:rsid w:val="00AC5A9A"/>
    <w:rsid w:val="00AC6516"/>
    <w:rsid w:val="00AC788F"/>
    <w:rsid w:val="00AE03AC"/>
    <w:rsid w:val="00AF2784"/>
    <w:rsid w:val="00AF752C"/>
    <w:rsid w:val="00B00B6D"/>
    <w:rsid w:val="00B02DE1"/>
    <w:rsid w:val="00B167CF"/>
    <w:rsid w:val="00B2051B"/>
    <w:rsid w:val="00B42B28"/>
    <w:rsid w:val="00B445C5"/>
    <w:rsid w:val="00B4729D"/>
    <w:rsid w:val="00B50964"/>
    <w:rsid w:val="00B5491C"/>
    <w:rsid w:val="00B8167A"/>
    <w:rsid w:val="00B90132"/>
    <w:rsid w:val="00B93EB5"/>
    <w:rsid w:val="00BA4ABB"/>
    <w:rsid w:val="00BC2B7E"/>
    <w:rsid w:val="00BD01F5"/>
    <w:rsid w:val="00BD0C04"/>
    <w:rsid w:val="00BE18D6"/>
    <w:rsid w:val="00BE229D"/>
    <w:rsid w:val="00C05435"/>
    <w:rsid w:val="00C07FC6"/>
    <w:rsid w:val="00C1005C"/>
    <w:rsid w:val="00C13B15"/>
    <w:rsid w:val="00C13FAD"/>
    <w:rsid w:val="00C166FA"/>
    <w:rsid w:val="00C16CE0"/>
    <w:rsid w:val="00C16E20"/>
    <w:rsid w:val="00C20A52"/>
    <w:rsid w:val="00C21703"/>
    <w:rsid w:val="00C226CA"/>
    <w:rsid w:val="00C30788"/>
    <w:rsid w:val="00C35259"/>
    <w:rsid w:val="00C53D06"/>
    <w:rsid w:val="00C55696"/>
    <w:rsid w:val="00C55F83"/>
    <w:rsid w:val="00C56C44"/>
    <w:rsid w:val="00C6068B"/>
    <w:rsid w:val="00C62FFB"/>
    <w:rsid w:val="00C81718"/>
    <w:rsid w:val="00C975EA"/>
    <w:rsid w:val="00CA0C67"/>
    <w:rsid w:val="00CA7AA3"/>
    <w:rsid w:val="00CB1639"/>
    <w:rsid w:val="00CC4B1F"/>
    <w:rsid w:val="00CC6E42"/>
    <w:rsid w:val="00CD5B15"/>
    <w:rsid w:val="00CE3755"/>
    <w:rsid w:val="00CE4545"/>
    <w:rsid w:val="00D0304D"/>
    <w:rsid w:val="00D0781D"/>
    <w:rsid w:val="00D17374"/>
    <w:rsid w:val="00D42395"/>
    <w:rsid w:val="00D43240"/>
    <w:rsid w:val="00D43A75"/>
    <w:rsid w:val="00D560D9"/>
    <w:rsid w:val="00D62F6D"/>
    <w:rsid w:val="00D64778"/>
    <w:rsid w:val="00D652F1"/>
    <w:rsid w:val="00D66EF3"/>
    <w:rsid w:val="00D73803"/>
    <w:rsid w:val="00D777CE"/>
    <w:rsid w:val="00D832F8"/>
    <w:rsid w:val="00D83F6E"/>
    <w:rsid w:val="00D86682"/>
    <w:rsid w:val="00D9392D"/>
    <w:rsid w:val="00DA2D93"/>
    <w:rsid w:val="00DB68A9"/>
    <w:rsid w:val="00DE667F"/>
    <w:rsid w:val="00DF2DB9"/>
    <w:rsid w:val="00DF54B6"/>
    <w:rsid w:val="00E03CB1"/>
    <w:rsid w:val="00E06E71"/>
    <w:rsid w:val="00E13E18"/>
    <w:rsid w:val="00E14262"/>
    <w:rsid w:val="00E1581F"/>
    <w:rsid w:val="00E31B2B"/>
    <w:rsid w:val="00E34412"/>
    <w:rsid w:val="00E432CB"/>
    <w:rsid w:val="00E45CDE"/>
    <w:rsid w:val="00E7702F"/>
    <w:rsid w:val="00E828F5"/>
    <w:rsid w:val="00E84376"/>
    <w:rsid w:val="00E867DB"/>
    <w:rsid w:val="00E91101"/>
    <w:rsid w:val="00E9118F"/>
    <w:rsid w:val="00EA4276"/>
    <w:rsid w:val="00EA55BB"/>
    <w:rsid w:val="00EB062B"/>
    <w:rsid w:val="00EB22D3"/>
    <w:rsid w:val="00EC324B"/>
    <w:rsid w:val="00EC66A4"/>
    <w:rsid w:val="00ED2695"/>
    <w:rsid w:val="00EE03BA"/>
    <w:rsid w:val="00EE284F"/>
    <w:rsid w:val="00EF0255"/>
    <w:rsid w:val="00EF15EA"/>
    <w:rsid w:val="00F0206D"/>
    <w:rsid w:val="00F0463F"/>
    <w:rsid w:val="00F135C9"/>
    <w:rsid w:val="00F15057"/>
    <w:rsid w:val="00F16655"/>
    <w:rsid w:val="00F33948"/>
    <w:rsid w:val="00F51308"/>
    <w:rsid w:val="00F60BB0"/>
    <w:rsid w:val="00F64999"/>
    <w:rsid w:val="00F66725"/>
    <w:rsid w:val="00F67355"/>
    <w:rsid w:val="00F72DA8"/>
    <w:rsid w:val="00F76F7C"/>
    <w:rsid w:val="00F92EB6"/>
    <w:rsid w:val="00F95471"/>
    <w:rsid w:val="00FA3B38"/>
    <w:rsid w:val="00FB03A6"/>
    <w:rsid w:val="00FC587E"/>
    <w:rsid w:val="00FD2B0E"/>
    <w:rsid w:val="00FD3080"/>
    <w:rsid w:val="00FD52B2"/>
    <w:rsid w:val="00FE3275"/>
    <w:rsid w:val="00FE4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C7769B-54B3-4F50-A5D3-8DDB6B8D1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Mang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6606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387190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8"/>
      <w:szCs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44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7190"/>
    <w:pPr>
      <w:spacing w:after="0" w:line="240" w:lineRule="auto"/>
    </w:pPr>
    <w:rPr>
      <w:rFonts w:ascii="Tahoma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387190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387190"/>
    <w:rPr>
      <w:rFonts w:ascii="Times New Roman" w:eastAsia="Times New Roman" w:hAnsi="Times New Roman" w:cs="Times New Roman"/>
      <w:b/>
      <w:sz w:val="28"/>
      <w:szCs w:val="28"/>
    </w:rPr>
  </w:style>
  <w:style w:type="paragraph" w:styleId="ListParagraph">
    <w:name w:val="List Paragraph"/>
    <w:basedOn w:val="Normal"/>
    <w:uiPriority w:val="34"/>
    <w:qFormat/>
    <w:rsid w:val="009B0A1D"/>
    <w:pPr>
      <w:ind w:left="720"/>
      <w:contextualSpacing/>
    </w:pPr>
  </w:style>
  <w:style w:type="paragraph" w:styleId="NoSpacing">
    <w:name w:val="No Spacing"/>
    <w:uiPriority w:val="1"/>
    <w:qFormat/>
    <w:rsid w:val="000A14AA"/>
    <w:rPr>
      <w:rFonts w:cs="Times New Roman"/>
      <w:sz w:val="22"/>
      <w:szCs w:val="22"/>
    </w:rPr>
  </w:style>
  <w:style w:type="paragraph" w:styleId="NormalWeb">
    <w:name w:val="Normal (Web)"/>
    <w:basedOn w:val="Normal"/>
    <w:uiPriority w:val="99"/>
    <w:unhideWhenUsed/>
    <w:rsid w:val="00E911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3E16"/>
  </w:style>
  <w:style w:type="paragraph" w:styleId="Footer">
    <w:name w:val="footer"/>
    <w:basedOn w:val="Normal"/>
    <w:link w:val="Foot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3E16"/>
  </w:style>
  <w:style w:type="paragraph" w:styleId="List2">
    <w:name w:val="List 2"/>
    <w:basedOn w:val="Normal"/>
    <w:rsid w:val="00FA3B38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rsid w:val="00FA3B38"/>
    <w:pPr>
      <w:spacing w:after="120"/>
      <w:ind w:left="360"/>
    </w:pPr>
  </w:style>
  <w:style w:type="paragraph" w:styleId="BodyTextFirstIndent2">
    <w:name w:val="Body Text First Indent 2"/>
    <w:basedOn w:val="BodyTextIndent"/>
    <w:rsid w:val="00FA3B38"/>
    <w:pPr>
      <w:spacing w:line="240" w:lineRule="auto"/>
      <w:ind w:left="283" w:firstLine="210"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rsid w:val="00FA3B38"/>
    <w:pPr>
      <w:ind w:left="1080" w:hanging="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226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1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83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11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30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871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http://www.saralstudy.com/upload/Images/question_images/chemistry/11th_chemistry_2_1_17_1439635363_73.png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http://www.saralstudy.com/upload/Images/question_images/chemistry/11th_chemistry_2_1_17_1439635363_35.png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https://www.adichemistry.com/jee/qb/atomic-structure/1/q8-7.png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1007</Words>
  <Characters>574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rita</dc:creator>
  <cp:keywords/>
  <cp:lastModifiedBy>DPS STAFF</cp:lastModifiedBy>
  <cp:revision>12</cp:revision>
  <cp:lastPrinted>2018-05-29T08:20:00Z</cp:lastPrinted>
  <dcterms:created xsi:type="dcterms:W3CDTF">2019-05-09T12:34:00Z</dcterms:created>
  <dcterms:modified xsi:type="dcterms:W3CDTF">2019-05-19T04:38:00Z</dcterms:modified>
</cp:coreProperties>
</file>